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2" r:id="rId3"/>
    <p:sldId id="263" r:id="rId4"/>
    <p:sldId id="257" r:id="rId5"/>
    <p:sldId id="258" r:id="rId6"/>
    <p:sldId id="259" r:id="rId7"/>
    <p:sldId id="260" r:id="rId8"/>
    <p:sldId id="261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53805"/>
    <a:srgbClr val="0066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7D110-1304-4682-8FDF-65C327C36CB9}" type="datetimeFigureOut">
              <a:rPr lang="en-US" smtClean="0"/>
              <a:t>8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A08A7-4EA3-448E-941A-E81E38968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0116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7D110-1304-4682-8FDF-65C327C36CB9}" type="datetimeFigureOut">
              <a:rPr lang="en-US" smtClean="0"/>
              <a:t>8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A08A7-4EA3-448E-941A-E81E38968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1556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7D110-1304-4682-8FDF-65C327C36CB9}" type="datetimeFigureOut">
              <a:rPr lang="en-US" smtClean="0"/>
              <a:t>8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A08A7-4EA3-448E-941A-E81E38968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738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7D110-1304-4682-8FDF-65C327C36CB9}" type="datetimeFigureOut">
              <a:rPr lang="en-US" smtClean="0"/>
              <a:t>8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A08A7-4EA3-448E-941A-E81E38968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663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7D110-1304-4682-8FDF-65C327C36CB9}" type="datetimeFigureOut">
              <a:rPr lang="en-US" smtClean="0"/>
              <a:t>8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A08A7-4EA3-448E-941A-E81E38968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6738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7D110-1304-4682-8FDF-65C327C36CB9}" type="datetimeFigureOut">
              <a:rPr lang="en-US" smtClean="0"/>
              <a:t>8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A08A7-4EA3-448E-941A-E81E38968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029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7D110-1304-4682-8FDF-65C327C36CB9}" type="datetimeFigureOut">
              <a:rPr lang="en-US" smtClean="0"/>
              <a:t>8/2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A08A7-4EA3-448E-941A-E81E38968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6825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7D110-1304-4682-8FDF-65C327C36CB9}" type="datetimeFigureOut">
              <a:rPr lang="en-US" smtClean="0"/>
              <a:t>8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A08A7-4EA3-448E-941A-E81E38968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61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7D110-1304-4682-8FDF-65C327C36CB9}" type="datetimeFigureOut">
              <a:rPr lang="en-US" smtClean="0"/>
              <a:t>8/2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A08A7-4EA3-448E-941A-E81E38968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4671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7D110-1304-4682-8FDF-65C327C36CB9}" type="datetimeFigureOut">
              <a:rPr lang="en-US" smtClean="0"/>
              <a:t>8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A08A7-4EA3-448E-941A-E81E38968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4589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7D110-1304-4682-8FDF-65C327C36CB9}" type="datetimeFigureOut">
              <a:rPr lang="en-US" smtClean="0"/>
              <a:t>8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EA08A7-4EA3-448E-941A-E81E38968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7563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D7D110-1304-4682-8FDF-65C327C36CB9}" type="datetimeFigureOut">
              <a:rPr lang="en-US" smtClean="0"/>
              <a:t>8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EA08A7-4EA3-448E-941A-E81E389682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775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7.wmf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2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7.bin"/><Relationship Id="rId4" Type="http://schemas.openxmlformats.org/officeDocument/2006/relationships/image" Target="../media/image11.gi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5.wmf"/><Relationship Id="rId22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19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772400" cy="1470025"/>
          </a:xfrm>
        </p:spPr>
        <p:txBody>
          <a:bodyPr>
            <a:noAutofit/>
          </a:bodyPr>
          <a:lstStyle/>
          <a:p>
            <a:r>
              <a:rPr lang="en-US" sz="8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anose="020F0704030504030204" pitchFamily="34" charset="0"/>
              </a:rPr>
              <a:t>Right</a:t>
            </a:r>
            <a:r>
              <a:rPr lang="en-US" sz="8000" dirty="0" smtClean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anose="020F0704030504030204" pitchFamily="34" charset="0"/>
              </a:rPr>
              <a:t> Triangle </a:t>
            </a:r>
            <a:r>
              <a:rPr lang="en-US" sz="8000" dirty="0" smtClean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anose="020F0704030504030204" pitchFamily="34" charset="0"/>
              </a:rPr>
              <a:t>Trig</a:t>
            </a:r>
            <a:r>
              <a:rPr lang="en-US" sz="8000" dirty="0" smtClean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anose="020F0704030504030204" pitchFamily="34" charset="0"/>
              </a:rPr>
              <a:t> </a:t>
            </a:r>
            <a:r>
              <a:rPr lang="en-US" sz="8000" dirty="0" smtClean="0">
                <a:solidFill>
                  <a:schemeClr val="bg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anose="020F0704030504030204" pitchFamily="34" charset="0"/>
              </a:rPr>
              <a:t>Applications</a:t>
            </a:r>
            <a:endParaRPr lang="en-US" sz="8000" dirty="0">
              <a:solidFill>
                <a:schemeClr val="bg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62200" y="4038600"/>
            <a:ext cx="6400800" cy="2209800"/>
          </a:xfrm>
        </p:spPr>
        <p:txBody>
          <a:bodyPr>
            <a:normAutofit fontScale="92500" lnSpcReduction="20000"/>
          </a:bodyPr>
          <a:lstStyle/>
          <a:p>
            <a:r>
              <a:rPr lang="en-US" sz="3300" b="1" dirty="0" smtClean="0">
                <a:solidFill>
                  <a:schemeClr val="accent6">
                    <a:lumMod val="75000"/>
                  </a:schemeClr>
                </a:solidFill>
              </a:rPr>
              <a:t>Angles of Elevation and Depression</a:t>
            </a:r>
          </a:p>
          <a:p>
            <a:endParaRPr lang="en-US" dirty="0"/>
          </a:p>
          <a:p>
            <a:r>
              <a:rPr lang="en-US" sz="4800" b="1" dirty="0" smtClean="0">
                <a:solidFill>
                  <a:srgbClr val="FFCC00"/>
                </a:solidFill>
                <a:latin typeface="Arial Rounded MT Bold" panose="020F0704030504030204" pitchFamily="34" charset="0"/>
              </a:rPr>
              <a:t>Dr. Shildneck</a:t>
            </a:r>
          </a:p>
          <a:p>
            <a:r>
              <a:rPr lang="en-US" sz="3000" b="1" dirty="0" smtClean="0">
                <a:solidFill>
                  <a:schemeClr val="accent6">
                    <a:lumMod val="75000"/>
                  </a:schemeClr>
                </a:solidFill>
                <a:latin typeface="Arial Rounded MT Bold" panose="020F0704030504030204" pitchFamily="34" charset="0"/>
              </a:rPr>
              <a:t>Fall, 2014</a:t>
            </a:r>
            <a:endParaRPr lang="en-US" sz="3000" b="1" dirty="0">
              <a:solidFill>
                <a:schemeClr val="accent6">
                  <a:lumMod val="75000"/>
                </a:schemeClr>
              </a:solidFill>
              <a:latin typeface="Arial Rounded MT Bold" panose="020F07040305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6813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anose="020F0704030504030204" pitchFamily="34" charset="0"/>
              </a:rPr>
              <a:t>Tips for Solving Word Problems</a:t>
            </a:r>
            <a:endParaRPr lang="en-US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en-US" u="sng" dirty="0" smtClean="0">
                <a:solidFill>
                  <a:schemeClr val="bg1">
                    <a:lumMod val="95000"/>
                  </a:schemeClr>
                </a:solidFill>
              </a:rPr>
              <a:t>Draw a picture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! And, fill in what you know.</a:t>
            </a: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Find the right triangle(s) in the picture that you will need to use.</a:t>
            </a: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Figure out what your unknown is that you are trying to find.</a:t>
            </a: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Label </a:t>
            </a:r>
            <a:r>
              <a:rPr lang="en-US" dirty="0" err="1" smtClean="0">
                <a:solidFill>
                  <a:schemeClr val="bg1">
                    <a:lumMod val="95000"/>
                  </a:schemeClr>
                </a:solidFill>
              </a:rPr>
              <a:t>opp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, </a:t>
            </a:r>
            <a:r>
              <a:rPr lang="en-US" dirty="0" err="1" smtClean="0">
                <a:solidFill>
                  <a:schemeClr val="bg1">
                    <a:lumMod val="95000"/>
                  </a:schemeClr>
                </a:solidFill>
              </a:rPr>
              <a:t>adj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, and </a:t>
            </a:r>
            <a:r>
              <a:rPr lang="en-US" dirty="0" err="1" smtClean="0">
                <a:solidFill>
                  <a:schemeClr val="bg1">
                    <a:lumMod val="95000"/>
                  </a:schemeClr>
                </a:solidFill>
              </a:rPr>
              <a:t>hyp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 for the angle you are going to use.</a:t>
            </a: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Write out the equations before you use them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0353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>
                    <a:lumMod val="95000"/>
                  </a:schemeClr>
                </a:solidFill>
              </a:rPr>
              <a:t>Things to Remember</a:t>
            </a:r>
            <a:endParaRPr lang="en-US" b="1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Height is perpendicular to the ground unless stated otherwise. (straight up and down)</a:t>
            </a: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Across is horizontal unless stated otherwise.</a:t>
            </a: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Elevation means up!</a:t>
            </a: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Depression means down!</a:t>
            </a: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A shadow is on the opposite side from the sun!</a:t>
            </a:r>
          </a:p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Think “real.” What would it really look like?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310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5" descr="C:\Users\sbp11915\AppData\Local\Microsoft\Windows\Temporary Internet Files\Content.IE5\WO5GUKG2\MC900434736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70055" y="-1732292"/>
            <a:ext cx="3391043" cy="3391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0" y="6096000"/>
            <a:ext cx="9144000" cy="7620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2112512" y="914400"/>
            <a:ext cx="3831554" cy="562743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990600" y="1295400"/>
            <a:ext cx="3505200" cy="518160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768311" y="-5997"/>
            <a:ext cx="717839" cy="1069434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447800" y="990600"/>
            <a:ext cx="819150" cy="121920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52400" y="1295400"/>
            <a:ext cx="990600" cy="1480743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45" name="Group 1044"/>
          <p:cNvGrpSpPr/>
          <p:nvPr/>
        </p:nvGrpSpPr>
        <p:grpSpPr>
          <a:xfrm>
            <a:off x="3135086" y="5142895"/>
            <a:ext cx="1360714" cy="1383695"/>
            <a:chOff x="3135086" y="5142895"/>
            <a:chExt cx="1360714" cy="1383695"/>
          </a:xfrm>
        </p:grpSpPr>
        <p:pic>
          <p:nvPicPr>
            <p:cNvPr id="1027" name="Picture 3" descr="C:\Users\sbp11915\AppData\Local\Microsoft\Windows\Temporary Internet Files\Content.IE5\2VPGD3S0\MM900354669[1].gif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5086" y="5142895"/>
              <a:ext cx="838200" cy="138369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6" name="Straight Connector 15"/>
            <p:cNvCxnSpPr/>
            <p:nvPr/>
          </p:nvCxnSpPr>
          <p:spPr>
            <a:xfrm>
              <a:off x="3352800" y="6526590"/>
              <a:ext cx="1143000" cy="0"/>
            </a:xfrm>
            <a:prstGeom prst="line">
              <a:avLst/>
            </a:prstGeom>
            <a:ln w="603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657600" y="6472161"/>
              <a:ext cx="838200" cy="0"/>
            </a:xfrm>
            <a:prstGeom prst="line">
              <a:avLst/>
            </a:prstGeom>
            <a:ln w="603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9574611" y="1195518"/>
            <a:ext cx="1046162" cy="739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46" name="Group 1045"/>
          <p:cNvGrpSpPr/>
          <p:nvPr/>
        </p:nvGrpSpPr>
        <p:grpSpPr>
          <a:xfrm>
            <a:off x="5299261" y="6215419"/>
            <a:ext cx="514499" cy="311172"/>
            <a:chOff x="6781800" y="6245542"/>
            <a:chExt cx="745702" cy="453237"/>
          </a:xfrm>
        </p:grpSpPr>
        <p:pic>
          <p:nvPicPr>
            <p:cNvPr id="1031" name="Picture 7" descr="C:\Users\sbp11915\AppData\Local\Microsoft\Windows\Temporary Internet Files\Content.IE5\WO5GUKG2\MC900326476[1].wmf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81800" y="6245542"/>
              <a:ext cx="555202" cy="45323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5" name="Straight Connector 24"/>
            <p:cNvCxnSpPr/>
            <p:nvPr/>
          </p:nvCxnSpPr>
          <p:spPr>
            <a:xfrm>
              <a:off x="7146502" y="6689202"/>
              <a:ext cx="381000" cy="0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Arrow Connector 26"/>
          <p:cNvCxnSpPr/>
          <p:nvPr/>
        </p:nvCxnSpPr>
        <p:spPr>
          <a:xfrm>
            <a:off x="3657600" y="5334000"/>
            <a:ext cx="1624199" cy="1033369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3657600" y="1828514"/>
            <a:ext cx="4419600" cy="3505486"/>
          </a:xfrm>
          <a:prstGeom prst="straightConnector1">
            <a:avLst/>
          </a:prstGeom>
          <a:ln w="19050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48" name="Group 1047"/>
          <p:cNvGrpSpPr/>
          <p:nvPr/>
        </p:nvGrpSpPr>
        <p:grpSpPr>
          <a:xfrm>
            <a:off x="3829189" y="1625863"/>
            <a:ext cx="4229100" cy="307777"/>
            <a:chOff x="3924300" y="1442224"/>
            <a:chExt cx="4229100" cy="307777"/>
          </a:xfrm>
        </p:grpSpPr>
        <p:cxnSp>
          <p:nvCxnSpPr>
            <p:cNvPr id="31" name="Straight Arrow Connector 30"/>
            <p:cNvCxnSpPr/>
            <p:nvPr/>
          </p:nvCxnSpPr>
          <p:spPr>
            <a:xfrm flipH="1">
              <a:off x="3924300" y="1447800"/>
              <a:ext cx="4229100" cy="0"/>
            </a:xfrm>
            <a:prstGeom prst="straightConnector1">
              <a:avLst/>
            </a:prstGeom>
            <a:ln>
              <a:solidFill>
                <a:schemeClr val="bg1">
                  <a:lumMod val="95000"/>
                </a:schemeClr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25" name="TextBox 1024"/>
            <p:cNvSpPr txBox="1"/>
            <p:nvPr/>
          </p:nvSpPr>
          <p:spPr>
            <a:xfrm>
              <a:off x="4736738" y="1442224"/>
              <a:ext cx="26002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chemeClr val="bg1">
                      <a:lumMod val="95000"/>
                    </a:schemeClr>
                  </a:solidFill>
                </a:rPr>
                <a:t>Normal Line of Sight (horizontal)</a:t>
              </a:r>
              <a:endParaRPr lang="en-US" sz="1400" b="1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</p:grpSp>
      <p:grpSp>
        <p:nvGrpSpPr>
          <p:cNvPr id="1047" name="Group 1046"/>
          <p:cNvGrpSpPr/>
          <p:nvPr/>
        </p:nvGrpSpPr>
        <p:grpSpPr>
          <a:xfrm>
            <a:off x="3554186" y="5029200"/>
            <a:ext cx="5437414" cy="307777"/>
            <a:chOff x="3554186" y="5029200"/>
            <a:chExt cx="5437414" cy="307777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3554186" y="5334000"/>
              <a:ext cx="5437414" cy="0"/>
            </a:xfrm>
            <a:prstGeom prst="straightConnector1">
              <a:avLst/>
            </a:prstGeom>
            <a:ln>
              <a:solidFill>
                <a:schemeClr val="bg1">
                  <a:lumMod val="95000"/>
                </a:schemeClr>
              </a:solidFill>
              <a:prstDash val="sysDash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6227370" y="5029200"/>
              <a:ext cx="26002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chemeClr val="bg1">
                      <a:lumMod val="95000"/>
                    </a:schemeClr>
                  </a:solidFill>
                </a:rPr>
                <a:t>Normal Line of Sight (horizontal)</a:t>
              </a:r>
              <a:endParaRPr lang="en-US" sz="1400" b="1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</p:grpSp>
      <p:cxnSp>
        <p:nvCxnSpPr>
          <p:cNvPr id="1033" name="Straight Arrow Connector 1032"/>
          <p:cNvCxnSpPr/>
          <p:nvPr/>
        </p:nvCxnSpPr>
        <p:spPr>
          <a:xfrm flipH="1">
            <a:off x="3810000" y="1676400"/>
            <a:ext cx="4267200" cy="3433087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5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04892"/>
              </p:ext>
            </p:extLst>
          </p:nvPr>
        </p:nvGraphicFramePr>
        <p:xfrm>
          <a:off x="3935451" y="6185248"/>
          <a:ext cx="3810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" name="Equation" r:id="rId7" imgW="253800" imgH="177480" progId="Equation.DSMT4">
                  <p:embed/>
                </p:oleObj>
              </mc:Choice>
              <mc:Fallback>
                <p:oleObj name="Equation" r:id="rId7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35451" y="6185248"/>
                        <a:ext cx="38100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36408"/>
              </p:ext>
            </p:extLst>
          </p:nvPr>
        </p:nvGraphicFramePr>
        <p:xfrm>
          <a:off x="4092368" y="5362575"/>
          <a:ext cx="3619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368" y="5362575"/>
                        <a:ext cx="3619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964732"/>
              </p:ext>
            </p:extLst>
          </p:nvPr>
        </p:nvGraphicFramePr>
        <p:xfrm>
          <a:off x="4090988" y="4981575"/>
          <a:ext cx="3810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" name="Equation" r:id="rId11" imgW="253800" imgH="177480" progId="Equation.DSMT4">
                  <p:embed/>
                </p:oleObj>
              </mc:Choice>
              <mc:Fallback>
                <p:oleObj name="Equation" r:id="rId11" imgW="253800" imgH="17748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4981575"/>
                        <a:ext cx="3810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586288"/>
              </p:ext>
            </p:extLst>
          </p:nvPr>
        </p:nvGraphicFramePr>
        <p:xfrm>
          <a:off x="7146502" y="1893405"/>
          <a:ext cx="3810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" name="Equation" r:id="rId13" imgW="253800" imgH="177480" progId="Equation.DSMT4">
                  <p:embed/>
                </p:oleObj>
              </mc:Choice>
              <mc:Fallback>
                <p:oleObj name="Equation" r:id="rId13" imgW="253800" imgH="17748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502" y="1893405"/>
                        <a:ext cx="3810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Arrow Connector 49"/>
          <p:cNvCxnSpPr/>
          <p:nvPr/>
        </p:nvCxnSpPr>
        <p:spPr>
          <a:xfrm>
            <a:off x="2387361" y="-36771"/>
            <a:ext cx="1098789" cy="1636971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2062924" y="304800"/>
            <a:ext cx="1099376" cy="1630223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51" name="Group 1050"/>
          <p:cNvGrpSpPr/>
          <p:nvPr/>
        </p:nvGrpSpPr>
        <p:grpSpPr>
          <a:xfrm>
            <a:off x="609600" y="3124200"/>
            <a:ext cx="3200400" cy="307777"/>
            <a:chOff x="76200" y="3886200"/>
            <a:chExt cx="3200400" cy="307777"/>
          </a:xfrm>
        </p:grpSpPr>
        <p:graphicFrame>
          <p:nvGraphicFramePr>
            <p:cNvPr id="1049" name="Object 10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4990922"/>
                </p:ext>
              </p:extLst>
            </p:nvPr>
          </p:nvGraphicFramePr>
          <p:xfrm>
            <a:off x="76200" y="3911500"/>
            <a:ext cx="38100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" name="Equation" r:id="rId15" imgW="253800" imgH="177480" progId="Equation.DSMT4">
                    <p:embed/>
                  </p:oleObj>
                </mc:Choice>
                <mc:Fallback>
                  <p:oleObj name="Equation" r:id="rId15" imgW="253800" imgH="177480" progId="Equation.DSMT4">
                    <p:embed/>
                    <p:pic>
                      <p:nvPicPr>
                        <p:cNvPr id="0" name="Object 10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" y="3911500"/>
                          <a:ext cx="38100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0" name="TextBox 1049"/>
            <p:cNvSpPr txBox="1"/>
            <p:nvPr/>
          </p:nvSpPr>
          <p:spPr>
            <a:xfrm>
              <a:off x="381000" y="3886200"/>
              <a:ext cx="2895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i</a:t>
              </a:r>
              <a:r>
                <a:rPr lang="en-US" sz="1400" dirty="0" smtClean="0"/>
                <a:t>s the angle of </a:t>
              </a:r>
              <a:r>
                <a:rPr lang="en-US" sz="1400" u="sng" dirty="0" smtClean="0"/>
                <a:t>elevation</a:t>
              </a:r>
              <a:r>
                <a:rPr lang="en-US" sz="1400" dirty="0" smtClean="0"/>
                <a:t> of the sun</a:t>
              </a:r>
              <a:endParaRPr lang="en-US" sz="1400" dirty="0"/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617455" y="3391783"/>
            <a:ext cx="3190875" cy="307777"/>
            <a:chOff x="85725" y="3886200"/>
            <a:chExt cx="3190875" cy="307777"/>
          </a:xfrm>
        </p:grpSpPr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946888"/>
                </p:ext>
              </p:extLst>
            </p:nvPr>
          </p:nvGraphicFramePr>
          <p:xfrm>
            <a:off x="85725" y="3912107"/>
            <a:ext cx="36195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9" name="Equation" r:id="rId17" imgW="241200" imgH="177480" progId="Equation.DSMT4">
                    <p:embed/>
                  </p:oleObj>
                </mc:Choice>
                <mc:Fallback>
                  <p:oleObj name="Equation" r:id="rId17" imgW="241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5" y="3912107"/>
                          <a:ext cx="36195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TextBox 65"/>
            <p:cNvSpPr txBox="1"/>
            <p:nvPr/>
          </p:nvSpPr>
          <p:spPr>
            <a:xfrm>
              <a:off x="381000" y="3886200"/>
              <a:ext cx="2895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i</a:t>
              </a:r>
              <a:r>
                <a:rPr lang="en-US" sz="1400" dirty="0" smtClean="0"/>
                <a:t>s an angle of </a:t>
              </a:r>
              <a:r>
                <a:rPr lang="en-US" sz="1400" u="sng" dirty="0" smtClean="0"/>
                <a:t>depression</a:t>
              </a:r>
              <a:r>
                <a:rPr lang="en-US" sz="1400" dirty="0" smtClean="0"/>
                <a:t> </a:t>
              </a:r>
              <a:endParaRPr lang="en-US" sz="1400" dirty="0"/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607930" y="3660577"/>
            <a:ext cx="3200400" cy="307777"/>
            <a:chOff x="76200" y="3886200"/>
            <a:chExt cx="3200400" cy="307777"/>
          </a:xfrm>
        </p:grpSpPr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1689275"/>
                </p:ext>
              </p:extLst>
            </p:nvPr>
          </p:nvGraphicFramePr>
          <p:xfrm>
            <a:off x="76200" y="3911500"/>
            <a:ext cx="38100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0" name="Equation" r:id="rId19" imgW="253800" imgH="177480" progId="Equation.DSMT4">
                    <p:embed/>
                  </p:oleObj>
                </mc:Choice>
                <mc:Fallback>
                  <p:oleObj name="Equation" r:id="rId19" imgW="253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" y="3911500"/>
                          <a:ext cx="38100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TextBox 68"/>
            <p:cNvSpPr txBox="1"/>
            <p:nvPr/>
          </p:nvSpPr>
          <p:spPr>
            <a:xfrm>
              <a:off x="381000" y="3886200"/>
              <a:ext cx="2895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i</a:t>
              </a:r>
              <a:r>
                <a:rPr lang="en-US" sz="1400" dirty="0" smtClean="0"/>
                <a:t>s an angle of </a:t>
              </a:r>
              <a:r>
                <a:rPr lang="en-US" sz="1400" u="sng" dirty="0" smtClean="0"/>
                <a:t>elevation</a:t>
              </a:r>
              <a:r>
                <a:rPr lang="en-US" sz="1400" dirty="0" smtClean="0"/>
                <a:t> </a:t>
              </a:r>
              <a:endParaRPr lang="en-US" sz="1400" dirty="0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607930" y="3962400"/>
            <a:ext cx="3200400" cy="307777"/>
            <a:chOff x="76200" y="3886200"/>
            <a:chExt cx="3200400" cy="307777"/>
          </a:xfrm>
        </p:grpSpPr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1137662"/>
                </p:ext>
              </p:extLst>
            </p:nvPr>
          </p:nvGraphicFramePr>
          <p:xfrm>
            <a:off x="76200" y="3911402"/>
            <a:ext cx="381000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1" name="Equation" r:id="rId21" imgW="253800" imgH="177480" progId="Equation.DSMT4">
                    <p:embed/>
                  </p:oleObj>
                </mc:Choice>
                <mc:Fallback>
                  <p:oleObj name="Equation" r:id="rId21" imgW="253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" y="3911402"/>
                          <a:ext cx="381000" cy="257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TextBox 71"/>
            <p:cNvSpPr txBox="1"/>
            <p:nvPr/>
          </p:nvSpPr>
          <p:spPr>
            <a:xfrm>
              <a:off x="381000" y="3886200"/>
              <a:ext cx="2895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i</a:t>
              </a:r>
              <a:r>
                <a:rPr lang="en-US" sz="1400" dirty="0" smtClean="0"/>
                <a:t>s an angle of </a:t>
              </a:r>
              <a:r>
                <a:rPr lang="en-US" sz="1400" u="sng" dirty="0" smtClean="0"/>
                <a:t>depression</a:t>
              </a:r>
              <a:r>
                <a:rPr lang="en-US" sz="1400" dirty="0" smtClean="0"/>
                <a:t> </a:t>
              </a:r>
              <a:endParaRPr lang="en-US" sz="1400" dirty="0"/>
            </a:p>
          </p:txBody>
        </p:sp>
      </p:grpSp>
      <p:cxnSp>
        <p:nvCxnSpPr>
          <p:cNvPr id="73" name="Straight Arrow Connector 72"/>
          <p:cNvCxnSpPr/>
          <p:nvPr/>
        </p:nvCxnSpPr>
        <p:spPr>
          <a:xfrm>
            <a:off x="3810000" y="5463209"/>
            <a:ext cx="685800" cy="1013791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4963319" y="5664571"/>
            <a:ext cx="1046162" cy="858384"/>
            <a:chOff x="4963319" y="5664571"/>
            <a:chExt cx="1046162" cy="858384"/>
          </a:xfrm>
        </p:grpSpPr>
        <p:pic>
          <p:nvPicPr>
            <p:cNvPr id="49" name="Picture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 flipH="1">
              <a:off x="4963319" y="5664571"/>
              <a:ext cx="1046162" cy="7395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3" name="Picture 7" descr="C:\Users\sbp11915\AppData\Local\Microsoft\Windows\Temporary Internet Files\Content.IE5\WO5GUKG2\MC900326476[1].wmf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3638" y="6211783"/>
              <a:ext cx="383063" cy="3111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55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-1454943" y="1178060"/>
            <a:ext cx="1046162" cy="739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flipH="1">
            <a:off x="9727011" y="1347918"/>
            <a:ext cx="1046162" cy="739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74638"/>
            <a:ext cx="6185807" cy="895594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anose="020F0704030504030204" pitchFamily="34" charset="0"/>
              </a:rPr>
              <a:t>Angles of Elevation and Depression</a:t>
            </a:r>
            <a:endParaRPr lang="en-US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anose="020F07040305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967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25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250" fill="hold"/>
                                        <p:tgtEl>
                                          <p:spTgt spid="1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25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7.40741E-7 L -0.49705 0.64954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861" y="324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07407E-6 L -0.68333 -0.63125 " pathEditMode="relative" rAng="0" ptsTypes="AA">
                                      <p:cBhvr>
                                        <p:cTn id="82" dur="31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167" y="-31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100"/>
                            </p:stCondLst>
                            <p:childTnLst>
                              <p:par>
                                <p:cTn id="8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4.44444E-6 L 1.21007 -0.09398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503" y="-46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7100"/>
                            </p:stCondLst>
                            <p:childTnLst>
                              <p:par>
                                <p:cTn id="8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5 -0.11875 L -0.17916 -0.01713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740" y="39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9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anose="020F0704030504030204" pitchFamily="34" charset="0"/>
              </a:rPr>
              <a:t>Example 1</a:t>
            </a:r>
            <a:endParaRPr lang="en-US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A kite is flying at the end of a taut string that is 175 feet long. If the string is attached to the ground and forms an angle of elevation with the kite of 68</a:t>
            </a:r>
            <a:r>
              <a:rPr lang="en-US" baseline="30000" dirty="0" smtClean="0">
                <a:solidFill>
                  <a:schemeClr val="bg1">
                    <a:lumMod val="95000"/>
                  </a:schemeClr>
                </a:solidFill>
              </a:rPr>
              <a:t>o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, how high is the kite from the ground?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593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2</a:t>
            </a:r>
            <a:endParaRPr lang="en-US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A person standing on a 750 foot tower spots a car that is parked 95 feet away from the base of the tower. Find the angle of depression to the car.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840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5380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Rounded MT Bold" panose="020F0704030504030204" pitchFamily="34" charset="0"/>
              </a:rPr>
              <a:t>Example 3</a:t>
            </a:r>
            <a:endParaRPr lang="en-US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Rounded MT Bold" panose="020F07040305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Sam is in a hot-air balloon </a:t>
            </a:r>
            <a:r>
              <a:rPr lang="en-US" u="sng" dirty="0" smtClean="0">
                <a:solidFill>
                  <a:schemeClr val="bg1">
                    <a:lumMod val="95000"/>
                  </a:schemeClr>
                </a:solidFill>
              </a:rPr>
              <a:t>approaching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 a canyon. He measures the angle of depression to the near rim of the canyon as 23</a:t>
            </a:r>
            <a:r>
              <a:rPr lang="en-US" baseline="30000" dirty="0" smtClean="0">
                <a:solidFill>
                  <a:schemeClr val="bg1">
                    <a:lumMod val="95000"/>
                  </a:schemeClr>
                </a:solidFill>
              </a:rPr>
              <a:t>o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, and the angle of depression to the far rim as 14</a:t>
            </a:r>
            <a:r>
              <a:rPr lang="en-US" baseline="30000" dirty="0" smtClean="0">
                <a:solidFill>
                  <a:schemeClr val="bg1">
                    <a:lumMod val="95000"/>
                  </a:schemeClr>
                </a:solidFill>
              </a:rPr>
              <a:t>o</a:t>
            </a:r>
            <a:r>
              <a:rPr lang="en-US" dirty="0" smtClean="0">
                <a:solidFill>
                  <a:schemeClr val="bg1">
                    <a:lumMod val="95000"/>
                  </a:schemeClr>
                </a:solidFill>
              </a:rPr>
              <a:t>. If his balloon is 400 meters from the ground, what is the distance across the canyon?</a:t>
            </a:r>
            <a:endParaRPr lang="en-US" dirty="0">
              <a:solidFill>
                <a:schemeClr val="bg1">
                  <a:lumMod val="9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378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IGNMENT</a:t>
            </a:r>
            <a:endParaRPr lang="en-US" sz="4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6116" y="1278242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 smtClean="0">
                <a:solidFill>
                  <a:schemeClr val="bg1">
                    <a:lumMod val="95000"/>
                  </a:schemeClr>
                </a:solidFill>
              </a:rPr>
              <a:t>Worksheet – Assignment 2</a:t>
            </a:r>
          </a:p>
          <a:p>
            <a:pPr marL="0" indent="0" algn="ctr">
              <a:buNone/>
            </a:pPr>
            <a:r>
              <a:rPr lang="en-US" b="1" dirty="0" smtClean="0">
                <a:solidFill>
                  <a:schemeClr val="bg1">
                    <a:lumMod val="95000"/>
                  </a:schemeClr>
                </a:solidFill>
              </a:rPr>
              <a:t>Right Triangle Trig Applications</a:t>
            </a:r>
            <a:endParaRPr lang="en-US" b="1" dirty="0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9613" y="-779086"/>
            <a:ext cx="1371600" cy="99669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9897" y="-966538"/>
            <a:ext cx="1581040" cy="113690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1320" y="-824860"/>
            <a:ext cx="855484" cy="79505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617" r="56335" b="7561"/>
          <a:stretch/>
        </p:blipFill>
        <p:spPr>
          <a:xfrm>
            <a:off x="6766556" y="-547438"/>
            <a:ext cx="533401" cy="53340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3597" y="-846932"/>
            <a:ext cx="855484" cy="79505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4666" y="-824859"/>
            <a:ext cx="855484" cy="79505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2389" y="-606626"/>
            <a:ext cx="855484" cy="79505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7732" y="-820086"/>
            <a:ext cx="855484" cy="79505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176" y="-668034"/>
            <a:ext cx="855484" cy="79505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-753446"/>
            <a:ext cx="855484" cy="795059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1624" y="-664759"/>
            <a:ext cx="855484" cy="795059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78" t="62200" b="7978"/>
          <a:stretch/>
        </p:blipFill>
        <p:spPr>
          <a:xfrm>
            <a:off x="4578655" y="-606874"/>
            <a:ext cx="600069" cy="5334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29" b="63315"/>
          <a:stretch/>
        </p:blipFill>
        <p:spPr>
          <a:xfrm>
            <a:off x="2410045" y="-685644"/>
            <a:ext cx="600672" cy="65616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30" t="70" r="50098" b="65918"/>
          <a:stretch/>
        </p:blipFill>
        <p:spPr>
          <a:xfrm>
            <a:off x="662200" y="-672735"/>
            <a:ext cx="616077" cy="608353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22"/>
          <a:stretch/>
        </p:blipFill>
        <p:spPr>
          <a:xfrm>
            <a:off x="1054957" y="-711460"/>
            <a:ext cx="1004143" cy="685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822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05556E-6 -1.85185E-6 L -8.05556E-6 -1.85185E-6 C -0.00226 0.00463 -0.00591 0.0081 -0.00695 0.01343 C -0.0073 0.01528 -0.00712 0.01736 -0.00799 0.01875 C -0.00886 0.02014 -0.0106 0.02037 -0.01199 0.0213 C -0.01285 0.02338 -0.01407 0.02546 -0.01494 0.02778 C -0.0158 0.03056 -0.01685 0.03588 -0.01685 0.03588 C -0.01633 0.0412 -0.01598 0.04676 -0.01494 0.05185 C -0.01459 0.05347 -0.01355 0.05463 -0.01285 0.05579 C -0.00695 0.06852 -0.01355 0.05671 -0.004 0.0706 C -0.00209 0.07315 -0.0007 0.07593 0.00104 0.07847 C 0.00364 0.08218 0.00659 0.08542 0.00902 0.08912 C 0.01423 0.09722 0.01058 0.09329 0.01301 0.1 C 0.01354 0.10139 0.01458 0.10231 0.0151 0.10394 C 0.01753 0.11111 0.01701 0.11227 0.01805 0.11991 C 0.01874 0.12407 0.01909 0.12546 0.02013 0.12917 C 0.01909 0.13981 0.02031 0.14884 0.01614 0.15718 C 0.01492 0.15949 0.01354 0.16181 0.01215 0.16389 C 0.01093 0.16551 0.00937 0.16644 0.00815 0.16782 C 0.00607 0.16991 -8.05556E-6 0.17662 -0.00192 0.17986 C -0.00278 0.18148 -0.00313 0.18356 -0.004 0.18519 C -0.00504 0.18773 -0.00782 0.19167 -0.00886 0.19444 C -0.01008 0.19769 -0.01094 0.20069 -0.01199 0.20394 C -0.01129 0.21019 -0.01146 0.21667 -0.0099 0.22245 C -0.00938 0.225 -0.00712 0.22593 -0.00591 0.22778 C -0.00521 0.22917 -0.00469 0.23079 -0.004 0.23194 C 0.00069 0.23889 -0.00086 0.23565 0.00399 0.2412 C 0.01093 0.24907 0.0026 0.24167 0.01215 0.24931 C 0.01788 0.25926 0.0184 0.25718 0.02013 0.26528 C 0.02048 0.2669 0.02065 0.26875 0.021 0.2706 C 0.02083 0.27315 0.01996 0.28426 0.01909 0.28796 C 0.01857 0.28981 0.0177 0.29144 0.01701 0.29329 C 0.01631 0.29583 0.01597 0.29861 0.0151 0.30116 C 0.01423 0.30347 0.01301 0.30556 0.01215 0.30787 C 0.01024 0.31227 0.00902 0.3169 0.00711 0.3213 C 0.00503 0.32593 0.0019 0.32963 -8.05556E-6 0.33449 C -0.00053 0.33634 -0.00105 0.33819 -0.00192 0.33981 C -0.00313 0.3419 -0.00469 0.34329 -0.00591 0.34514 C -0.00782 0.34815 -0.0106 0.35394 -0.01199 0.35718 C -0.01233 0.35856 -0.01268 0.35995 -0.01285 0.36134 C -0.01251 0.36829 -0.01285 0.38264 -0.0099 0.39051 C -0.00834 0.39491 -0.00574 0.39838 -0.004 0.40255 C -0.00278 0.40509 -0.00209 0.4081 -0.00086 0.41065 C 0.00034 0.41343 0.00225 0.41551 0.00312 0.41852 C 0.00572 0.42894 0.0019 0.41412 0.00607 0.42917 C 0.01215 0.45162 0.00867 0.44144 0.01301 0.45324 C 0.01336 0.45556 0.01406 0.45764 0.01406 0.45995 C 0.01388 0.46968 0.01301 0.4794 0.01215 0.48912 C 0.0118 0.49306 0.0092 0.49699 0.00815 0.5 C 0.00086 0.51713 0.01249 0.49097 0.00312 0.51181 C 0.00277 0.51366 0.00242 0.51551 0.00208 0.51713 C 0.00156 0.51944 0.00017 0.52153 -8.05556E-6 0.52384 C -0.0007 0.55046 -0.00192 0.54537 0.00312 0.55856 C 0.00347 0.56204 0.00433 0.56944 0.00503 0.57315 C 0.00538 0.57454 0.00572 0.57593 0.00607 0.57731 C 0.00572 0.58426 0.00555 0.59144 0.00503 0.59861 C 0.00486 0.60093 0.00433 0.60301 0.00399 0.60532 C 0.00364 0.60972 0.00347 0.61412 0.00312 0.61852 C 0.00347 0.62523 0.00329 0.63194 0.00399 0.63866 C 0.00433 0.64097 0.00538 0.64306 0.00607 0.64514 C 0.00642 0.64653 0.00676 0.64792 0.00711 0.64931 C 0.00676 0.65671 0.00659 0.66435 0.00607 0.67199 C 0.0059 0.67384 0.0052 0.67546 0.00503 0.67731 C 0.00416 0.69676 0.00399 0.71644 0.00312 0.73588 C 0.00277 0.74375 0.00277 0.74259 -8.05556E-6 0.74792 C -0.00018 0.74977 -0.00053 0.75162 -0.00086 0.75324 C -0.00209 0.75718 -0.0033 0.75926 -0.00487 0.7625 C -0.00574 0.77338 -0.00678 0.77847 -0.00487 0.78935 C -0.00469 0.79074 -0.00365 0.7919 -0.00296 0.79329 C -0.00157 0.80394 -0.00261 0.79861 -8.05556E-6 0.80926 C 0.00069 0.81157 0.0019 0.8169 0.00312 0.81852 C 0.00607 0.82269 0.00989 0.82546 0.01301 0.82917 C 0.01423 0.83056 0.01492 0.83218 0.01614 0.83333 C 0.01736 0.83449 0.01874 0.83495 0.02013 0.83588 C 0.02222 0.8375 0.02413 0.83958 0.02604 0.8412 C 0.02777 0.84259 0.02916 0.84491 0.03107 0.84514 L 0.03715 0.84653 C 0.03836 0.84745 0.03975 0.84815 0.04114 0.84931 C 0.04253 0.85046 0.04374 0.85185 0.04513 0.85324 C 0.046 0.85417 0.04704 0.85509 0.04808 0.85602 C 0.04843 0.85764 0.05017 0.86389 0.04999 0.86528 C 0.04965 0.87361 0.04756 0.87917 0.04513 0.88657 C 0.04322 0.8919 0.0434 0.89144 0.04114 0.89583 C 0.04062 0.89838 0.0401 0.90394 0.03906 0.90648 C 0.03854 0.9081 0.03767 0.90903 0.03715 0.91065 C 0.03663 0.91181 0.03663 0.91343 0.03611 0.91458 C 0.03489 0.91736 0.03281 0.91944 0.03211 0.92269 C 0.03176 0.92384 0.03142 0.92523 0.03107 0.92662 C 0.02742 0.93819 0.03038 0.92662 0.02812 0.93588 C 0.02812 0.93727 0.02881 0.9537 0.03003 0.95856 C 0.03055 0.96019 0.03159 0.96111 0.03211 0.9625 C 0.03263 0.96389 0.03281 0.96528 0.03315 0.96667 C 0.03281 0.97106 0.03263 0.97546 0.03211 0.97986 C 0.03176 0.98287 0.03072 0.98634 0.03003 0.98935 C 0.02968 0.99306 0.02829 1.00579 0.02812 1.00926 C 0.02795 1.01181 0.02812 1.01458 0.02812 1.01736 " pathEditMode="relative" ptsTypes="AAAAAAAAAAAAAAAAAAAAAAAAAAAAAAAAAAAAAAAAAAAAAAAAAAAAAAAAAAAAAAAAAAAAAAAAAAAAAAAAAAAAAAAAAAAAAAAA">
                                      <p:cBhvr>
                                        <p:cTn id="1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E-6 -2.22222E-6 L -5E-6 -2.22222E-6 C -0.0014 0.0037 -0.00279 0.00717 -0.004 0.01088 C -0.00452 0.01204 -0.00452 0.01342 -0.00504 0.01481 C -0.0073 0.0206 -0.0073 0.01713 -0.00904 0.02407 C -0.01477 0.04653 -0.00834 0.0243 -0.01199 0.04282 C -0.01251 0.04491 -0.01338 0.04699 -0.01407 0.0493 C -0.0165 0.08217 -0.01581 0.06551 -0.01303 0.12662 C -0.01303 0.12801 -0.01233 0.12917 -0.01199 0.13055 C -0.01129 0.13403 -0.01077 0.13773 -0.01008 0.1412 C -0.00973 0.14305 -0.00973 0.14491 -0.00904 0.14653 C -0.00834 0.14838 -0.00765 0.15 -0.00713 0.15185 C -0.00626 0.15417 -0.00591 0.15648 -0.00504 0.15856 C -0.00365 0.1618 -0.00157 0.16481 -5E-6 0.16782 C 0.00104 0.17014 0.00191 0.17245 0.00295 0.17454 C 0.00486 0.17824 0.00729 0.18148 0.00903 0.18518 C 0.0099 0.1875 0.01111 0.18958 0.01198 0.1919 C 0.0125 0.19305 0.01233 0.19467 0.01302 0.19583 C 0.01441 0.19838 0.01667 0.2 0.01788 0.20254 C 0.02066 0.20764 0.0224 0.21342 0.025 0.21852 C 0.0349 0.23912 0.03056 0.23125 0.03698 0.24259 C 0.03733 0.24398 0.0375 0.24537 0.03802 0.24653 C 0.03854 0.24838 0.03941 0.25 0.03993 0.25185 C 0.04219 0.25995 0.03958 0.25602 0.04202 0.26667 C 0.04236 0.26805 0.04323 0.26921 0.04393 0.2706 C 0.04427 0.27546 0.04445 0.28032 0.04497 0.28518 C 0.04514 0.28704 0.04601 0.28866 0.04601 0.29051 C 0.04601 0.30486 0.04549 0.31898 0.04497 0.33333 C 0.04462 0.34305 0.04618 0.3537 0.04288 0.3625 C 0.04236 0.36435 0.04149 0.36597 0.04097 0.36782 C 0.04045 0.36967 0.04028 0.37153 0.03993 0.37315 C 0.03958 0.37454 0.03924 0.37592 0.03889 0.37731 C 0.03854 0.37893 0.03837 0.38079 0.03802 0.38264 C 0.03698 0.38657 0.03594 0.39051 0.0349 0.39467 C 0.03455 0.39583 0.0342 0.39722 0.03403 0.39861 C 0.03368 0.40069 0.03333 0.40301 0.03299 0.40532 C 0.03229 0.40879 0.0309 0.41597 0.0309 0.41597 C 0.03177 0.43148 0.03177 0.4375 0.03299 0.45185 C 0.03316 0.45555 0.03316 0.45903 0.03403 0.4625 C 0.0349 0.46713 0.03698 0.47129 0.03802 0.47592 C 0.03854 0.47893 0.03906 0.48217 0.03993 0.48518 C 0.04132 0.48981 0.04323 0.49421 0.04497 0.49861 C 0.04566 0.50023 0.04618 0.50231 0.04688 0.50393 C 0.04861 0.50741 0.05035 0.51088 0.05191 0.51458 C 0.05816 0.52847 0.04896 0.50926 0.0559 0.52801 C 0.05695 0.53055 0.05781 0.53333 0.05903 0.53588 C 0.05955 0.53727 0.06042 0.53842 0.06094 0.53981 C 0.06215 0.54329 0.06285 0.54699 0.06389 0.55046 C 0.06458 0.55231 0.06528 0.55417 0.06597 0.55602 C 0.06632 0.55856 0.06649 0.56134 0.06702 0.56389 C 0.07031 0.58426 0.06927 0.57986 0.07188 0.59051 C 0.07257 0.60671 0.0724 0.61782 0.075 0.63333 C 0.07535 0.63565 0.07639 0.63773 0.07691 0.63981 C 0.07778 0.64352 0.07813 0.64722 0.07899 0.65046 C 0.08004 0.65463 0.0816 0.65856 0.08299 0.6625 C 0.08351 0.66435 0.0842 0.6662 0.0849 0.66782 C 0.09202 0.68148 0.09358 0.68403 0.10191 0.69467 C 0.11441 0.71018 0.10886 0.70764 0.11788 0.71065 C 0.11893 0.7118 0.12014 0.71319 0.12101 0.71458 C 0.1217 0.71574 0.12205 0.71736 0.12292 0.71852 C 0.12483 0.72106 0.12708 0.72268 0.12899 0.72523 C 0.13021 0.72685 0.1309 0.72893 0.13195 0.73055 C 0.13281 0.73194 0.13403 0.7331 0.1349 0.73449 C 0.13629 0.7368 0.1375 0.73912 0.13889 0.7412 C 0.14045 0.74352 0.14236 0.7456 0.14393 0.74792 C 0.14479 0.74907 0.14531 0.75069 0.14601 0.75185 C 0.14688 0.7537 0.14792 0.75555 0.14896 0.75717 C 0.14965 0.75995 0.15 0.76273 0.15104 0.76528 C 0.15174 0.76713 0.15295 0.76875 0.15399 0.7706 C 0.15469 0.77199 0.15521 0.77315 0.1559 0.77454 C 0.15625 0.77685 0.1566 0.77917 0.15695 0.78125 C 0.15886 0.79051 0.15886 0.7868 0.1599 0.79467 C 0.16181 0.80648 0.16163 0.80903 0.16389 0.81991 C 0.16493 0.82407 0.16563 0.82824 0.16702 0.83194 C 0.16788 0.83449 0.16893 0.83727 0.16997 0.83981 C 0.17049 0.8412 0.17136 0.84259 0.17188 0.84398 C 0.17309 0.84653 0.17379 0.8493 0.175 0.85185 C 0.17674 0.85555 0.17899 0.85903 0.1809 0.8625 C 0.18351 0.87592 0.17934 0.85764 0.18802 0.87731 C 0.18889 0.87917 0.18854 0.88171 0.18889 0.88403 C 0.18924 0.88518 0.18958 0.88657 0.18993 0.88796 C 0.18958 0.89236 0.19011 0.89699 0.18889 0.90116 C 0.18663 0.90972 0.18004 0.92523 0.18004 0.92523 C 0.17969 0.92801 0.17899 0.93055 0.17899 0.93333 C 0.17899 0.94259 0.17934 0.95532 0.1809 0.96528 C 0.1816 0.96875 0.18212 0.97245 0.18299 0.97592 C 0.1842 0.98079 0.18524 0.98125 0.18698 0.98518 C 0.18872 0.98935 0.18958 0.99329 0.19202 0.99722 C 0.19948 1.00949 0.19583 1.00139 0.20399 1.01065 C 0.20608 1.01296 0.20799 1.01597 0.2099 1.01852 C 0.21094 1.01991 0.21215 1.02106 0.21302 1.02268 C 0.21424 1.02523 0.21615 1.02754 0.21702 1.03055 C 0.21771 1.03333 0.21771 1.03634 0.21893 1.03866 C 0.22136 1.04352 0.22049 1.0412 0.22205 1.04537 " pathEditMode="relative" ptsTypes="AAAAAAAAAAAAAAAAAAAAAAAAAAAAAAAAAAAAAAAAAAAAAAAAAAAAAAAAAAAAAAAAAAAAAAAAAAAAAAAAAAAAAAAAAAAAAA">
                                      <p:cBhvr>
                                        <p:cTn id="16" dur="4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44444E-6 L 3.88889E-6 -4.44444E-6 C 0.00243 0.00509 0.00521 0.00949 0.00712 0.01482 C 0.00816 0.01736 0.00885 0.02037 0.01007 0.02269 C 0.01753 0.03727 0.01458 0.02685 0.02101 0.04144 C 0.02396 0.04769 0.02257 0.04907 0.02517 0.05579 C 0.02587 0.05787 0.02726 0.05926 0.02812 0.06134 C 0.02986 0.06505 0.0316 0.06921 0.03316 0.07315 C 0.03455 0.07708 0.03559 0.08125 0.03715 0.08519 C 0.03767 0.08657 0.03854 0.08773 0.03906 0.08912 C 0.04114 0.09398 0.04149 0.09653 0.0441 0.10116 C 0.04531 0.10324 0.04687 0.10463 0.04809 0.10648 C 0.05226 0.1132 0.05191 0.11528 0.05608 0.11991 C 0.05712 0.12083 0.05833 0.12153 0.05903 0.12269 C 0.06927 0.13611 0.05191 0.11782 0.06805 0.13449 C 0.07153 0.13796 0.07118 0.13681 0.07517 0.13982 C 0.07621 0.14074 0.07708 0.14167 0.07812 0.14259 C 0.07934 0.14352 0.0809 0.14421 0.08212 0.14514 C 0.0908 0.15208 0.08507 0.14931 0.09114 0.15185 C 0.09566 0.15648 0.09566 0.15671 0.10104 0.16134 C 0.10278 0.16273 0.10469 0.16343 0.10608 0.16528 C 0.10989 0.17014 0.10781 0.16875 0.11215 0.1706 C 0.11319 0.17199 0.11423 0.17315 0.1151 0.17454 C 0.11667 0.17708 0.1191 0.18264 0.1191 0.18264 C 0.11875 0.19051 0.11927 0.19861 0.11805 0.20648 C 0.11771 0.20995 0.11267 0.21181 0.11111 0.2132 C 0.10746 0.21667 0.10903 0.21759 0.10521 0.21991 C 0.10243 0.22153 0.09496 0.22222 0.09305 0.22269 C 0.09097 0.22454 0.08871 0.22685 0.08611 0.22801 C 0.08455 0.2287 0.08281 0.2287 0.08108 0.22917 C 0.06996 0.23657 0.08403 0.22778 0.07309 0.23333 C 0.0717 0.23403 0.07048 0.23519 0.0691 0.23588 C 0.06788 0.23657 0.06649 0.23681 0.0651 0.23727 C 0.06406 0.23773 0.06319 0.2382 0.06215 0.23866 C 0.06076 0.23912 0.05937 0.23935 0.05816 0.23982 C 0.05677 0.24051 0.05555 0.24213 0.05417 0.24259 C 0.05208 0.24329 0.05017 0.24329 0.04809 0.24398 C 0.04548 0.24468 0.0401 0.24653 0.0401 0.24653 C 0.03142 0.25417 0.04236 0.24514 0.03403 0.2507 C 0.02639 0.25579 0.03559 0.25116 0.02812 0.25463 C 0.02621 0.25718 0.02465 0.25972 0.02205 0.26134 C 0.02014 0.2625 0.01805 0.26296 0.01614 0.26389 L 0.01302 0.26528 C 0.01215 0.26736 0.01007 0.2706 0.01007 0.27315 C 0.01007 0.27917 0.01094 0.28495 0.01215 0.29051 C 0.01233 0.2919 0.0125 0.29352 0.01302 0.29468 C 0.01389 0.29607 0.0151 0.29722 0.01614 0.29861 C 0.0184 0.30787 0.01528 0.29653 0.02014 0.30787 C 0.02066 0.30926 0.02066 0.31065 0.02101 0.31204 C 0.02396 0.31968 0.02483 0.31921 0.02917 0.32662 C 0.02986 0.32778 0.03021 0.3294 0.03108 0.33056 C 0.03802 0.33982 0.03733 0.33634 0.04305 0.34537 C 0.05243 0.35972 0.04757 0.35255 0.05208 0.36134 C 0.05312 0.3632 0.05382 0.36505 0.05503 0.36667 C 0.05625 0.36782 0.05781 0.36829 0.05903 0.36921 C 0.06111 0.37083 0.06285 0.37338 0.0651 0.37454 C 0.06684 0.37546 0.06858 0.37616 0.07014 0.37732 C 0.07187 0.37847 0.07344 0.38009 0.07517 0.38125 C 0.07639 0.38218 0.07778 0.38287 0.07917 0.38403 C 0.08125 0.38565 0.08281 0.38843 0.08507 0.38935 L 0.08906 0.39051 C 0.0908 0.39236 0.09236 0.39421 0.0941 0.39583 C 0.09514 0.39699 0.09618 0.39769 0.09705 0.39861 C 0.09826 0.39977 0.09896 0.40162 0.10017 0.40255 C 0.10139 0.40347 0.10278 0.40347 0.10417 0.40394 L 0.11007 0.40926 C 0.11111 0.41019 0.11198 0.41134 0.11319 0.41204 C 0.11441 0.41273 0.1158 0.41366 0.11719 0.41458 C 0.11875 0.41597 0.12031 0.41736 0.12222 0.41852 C 0.12309 0.41921 0.12413 0.41921 0.12517 0.41991 C 0.13489 0.42708 0.12726 0.42407 0.13507 0.42662 C 0.13646 0.42801 0.13767 0.4294 0.13906 0.43056 C 0.14045 0.43171 0.14201 0.43218 0.14323 0.43333 C 0.1467 0.43681 0.14548 0.43727 0.14809 0.4412 C 0.14913 0.44282 0.15017 0.44398 0.15121 0.44537 C 0.15364 0.45509 0.15278 0.45 0.15121 0.46921 C 0.15104 0.4706 0.15087 0.47222 0.15017 0.47338 C 0.14948 0.47454 0.14809 0.475 0.14722 0.47593 C 0.14653 0.47732 0.14601 0.47894 0.14514 0.47986 C 0.14427 0.48079 0.14305 0.48056 0.14219 0.48125 C 0.14114 0.48195 0.14028 0.48333 0.13906 0.48403 C 0.13819 0.48449 0.13715 0.48472 0.13611 0.48519 C 0.13507 0.48611 0.1342 0.48727 0.13316 0.48796 C 0.12795 0.49097 0.12587 0.49097 0.12014 0.4919 C 0.1191 0.49282 0.11823 0.49398 0.11719 0.49468 C 0.11354 0.49653 0.10121 0.49722 0.10017 0.49722 C 0.09913 0.49769 0.09809 0.49838 0.09705 0.49861 C 0.08819 0.50023 0.0868 0.49931 0.07917 0.50139 C 0.07639 0.50208 0.07378 0.50324 0.07118 0.50394 C 0.0691 0.50463 0.06719 0.50486 0.0651 0.50532 C 0.06337 0.50579 0.0618 0.50625 0.06007 0.50671 C 0.05816 0.50718 0.05608 0.50741 0.05417 0.50787 C 0.04236 0.51111 0.06094 0.50718 0.04305 0.51065 C 0.04149 0.51157 0.03976 0.5125 0.03802 0.5132 C 0.03715 0.51389 0.03611 0.51389 0.03507 0.51458 C 0.03403 0.51528 0.03316 0.51667 0.03212 0.51736 C 0.03108 0.51782 0.03003 0.51806 0.02917 0.51852 C 0.02778 0.51945 0.02639 0.52037 0.02517 0.5213 C 0.02448 0.52269 0.02413 0.52454 0.02309 0.52523 C 0.01962 0.52824 0.01667 0.52755 0.01302 0.5294 C 0.01163 0.53009 0.01042 0.53102 0.00903 0.53195 C 0.0059 0.53449 0.00191 0.53889 3.88889E-6 0.54259 L -0.00191 0.54653 C -0.00174 0.54907 -0.00226 0.56435 3.88889E-6 0.5706 C 0.00069 0.57199 0.00139 0.57338 0.00208 0.57454 C 0.00434 0.5787 0.00642 0.5831 0.00903 0.58657 C 0.01111 0.58935 0.01354 0.59144 0.0151 0.59468 C 0.01979 0.60417 0.02187 0.60972 0.03108 0.61597 C 0.03316 0.61736 0.03524 0.61852 0.03715 0.61991 C 0.04288 0.62454 0.03941 0.62384 0.04618 0.62801 C 0.04809 0.62917 0.05035 0.62917 0.05208 0.63056 C 0.05417 0.63241 0.0559 0.63472 0.05816 0.63588 C 0.06441 0.63935 0.06128 0.63796 0.06719 0.64005 C 0.06805 0.6412 0.06892 0.64282 0.07014 0.64398 C 0.07344 0.64722 0.07378 0.64607 0.07708 0.64792 C 0.07847 0.64884 0.07969 0.64977 0.08108 0.6507 C 0.08212 0.65116 0.08316 0.65139 0.0842 0.65208 C 0.08611 0.65324 0.08802 0.65486 0.0901 0.65602 C 0.09132 0.65671 0.09288 0.65671 0.0941 0.65741 C 0.09514 0.65764 0.09618 0.6581 0.09705 0.65857 C 0.09948 0.65995 0.10173 0.66157 0.10417 0.66273 C 0.10608 0.66343 0.10816 0.66343 0.11007 0.66389 C 0.1118 0.66435 0.11354 0.66482 0.1151 0.66528 C 0.11614 0.66574 0.11719 0.6662 0.11805 0.66667 C 0.12083 0.66806 0.12344 0.66945 0.12621 0.6706 C 0.12743 0.6713 0.12882 0.67153 0.13021 0.67199 C 0.13524 0.67407 0.13854 0.67616 0.1441 0.67732 L 0.15121 0.6787 C 0.15798 0.68171 0.14948 0.67801 0.1592 0.68125 C 0.16024 0.68171 0.16111 0.68218 0.16215 0.68264 C 0.16354 0.6831 0.16476 0.68357 0.16614 0.68403 C 0.16788 0.68449 0.16944 0.68472 0.17118 0.68542 C 0.17257 0.68565 0.17378 0.68634 0.17517 0.68657 C 0.17708 0.68727 0.17917 0.6875 0.18125 0.68796 C 0.18212 0.6882 0.18316 0.68889 0.1842 0.68935 C 0.18542 0.68982 0.1868 0.69028 0.18819 0.69074 C 0.18976 0.6912 0.19149 0.69144 0.19323 0.6919 C 0.19514 0.69282 0.19722 0.69375 0.19913 0.69468 C 0.20052 0.69514 0.20191 0.69537 0.20312 0.69607 C 0.21024 0.69954 0.20434 0.69745 0.21024 0.70139 C 0.21111 0.70185 0.21215 0.70232 0.21319 0.70255 C 0.22239 0.71505 0.21163 0.70139 0.22222 0.71204 C 0.22326 0.7132 0.22396 0.71505 0.22517 0.71597 C 0.22708 0.71736 0.22934 0.71736 0.23125 0.71875 L 0.23524 0.7213 C 0.23611 0.72315 0.23733 0.72477 0.23819 0.72662 C 0.23941 0.7294 0.23993 0.73681 0.24028 0.73866 C 0.23993 0.74306 0.2401 0.74769 0.23923 0.75208 C 0.23871 0.75417 0.23733 0.75556 0.23611 0.75741 C 0.23524 0.7588 0.23403 0.75995 0.23316 0.76134 C 0.23246 0.7625 0.23212 0.76412 0.23125 0.76528 C 0.23038 0.76644 0.22917 0.76713 0.22812 0.76806 C 0.22222 0.77361 0.22309 0.77407 0.21423 0.78009 C 0.21285 0.78079 0.21163 0.78195 0.21024 0.78264 C 0.20781 0.7838 0.20555 0.78449 0.20312 0.78542 C 0.20052 0.78634 0.19774 0.78657 0.19514 0.78796 C 0.19149 0.79005 0.18871 0.7919 0.18524 0.79329 C 0.18177 0.79468 0.18108 0.79445 0.17812 0.79607 C 0.17587 0.79722 0.17361 0.79884 0.17118 0.8 C 0.16024 0.80532 0.16128 0.8044 0.15208 0.8081 C 0.15121 0.80833 0.15017 0.80903 0.14913 0.80926 C 0.14774 0.80995 0.14653 0.81019 0.14514 0.81065 C 0.1441 0.81111 0.14323 0.81181 0.14219 0.81204 C 0.1401 0.8125 0.13819 0.81296 0.13611 0.81343 C 0.1283 0.82037 0.13854 0.81181 0.12917 0.81736 C 0.125 0.81968 0.12118 0.82269 0.11719 0.82523 C 0.1151 0.82662 0.11319 0.82847 0.11111 0.8294 C 0.1092 0.83032 0.10712 0.83079 0.10521 0.83195 C 0.10399 0.83264 0.10312 0.83357 0.10208 0.83472 C 0.10104 0.83588 0.10035 0.83796 0.09913 0.83866 C 0.0967 0.84028 0.09375 0.84028 0.09114 0.84144 C 0.0875 0.84306 0.08819 0.84282 0.0842 0.84398 C 0.08108 0.84491 0.07812 0.84607 0.07517 0.84676 C 0.07239 0.84722 0.06979 0.84745 0.06719 0.84792 C 0.06423 0.84861 0.05608 0.85116 0.05417 0.85208 C 0.05312 0.85255 0.05208 0.85301 0.05104 0.85324 C 0.04913 0.85394 0.04705 0.85417 0.04514 0.85463 C 0.04184 0.85556 0.04132 0.85671 0.03802 0.8588 C 0.03715 0.85926 0.03611 0.85949 0.03507 0.85995 C 0.03403 0.86065 0.03316 0.86204 0.03212 0.86273 C 0.02986 0.86389 0.02743 0.86435 0.02517 0.86528 C 0.01528 0.87407 0.01944 0.87176 0.01302 0.87477 C 0.01146 0.87639 0.00989 0.87847 0.00816 0.88009 C 0.00538 0.88241 0.00191 0.88357 -0.00087 0.88542 C -0.00365 0.88704 -0.00608 0.88935 -0.00886 0.89074 C -0.01094 0.89167 -0.01302 0.89236 -0.01493 0.89329 C -0.01927 0.8956 -0.0184 0.89583 -0.02188 0.89861 C -0.02431 0.90046 -0.02656 0.90232 -0.02899 0.90394 C -0.03125 0.90556 -0.03368 0.90648 -0.03594 0.9081 C -0.03698 0.9088 -0.03785 0.90995 -0.03889 0.91065 C -0.04132 0.9125 -0.04375 0.91389 -0.04601 0.91597 C -0.04861 0.91852 -0.05087 0.92384 -0.05295 0.92662 C -0.05382 0.92778 -0.05486 0.92847 -0.0559 0.9294 C -0.05695 0.93148 -0.05816 0.93357 -0.05903 0.93611 C -0.05938 0.9375 -0.06077 0.94699 -0.06094 0.94792 C -0.06146 0.97153 -0.06146 0.98982 -0.06302 1.01204 C -0.06302 1.0125 -0.06389 1.02546 -0.06493 1.02801 C -0.06667 1.03218 -0.06788 1.0375 -0.07101 1.04005 C -0.07465 1.04306 -0.08646 1.05208 -0.08993 1.05602 C -0.09132 1.05741 -0.09202 1.05949 -0.09288 1.06134 C -0.09722 1.06945 -0.09688 1.0662 -0.09688 1.07083 " pathEditMode="relative" ptsTypes="AAAAAAAAAAAAAAAAAAAAAAAAAAAAAAAAAAAAAAAAAAAAAAAAAAAAAAAAAAAAAAAAAAAAAAAAAAAAAAAAAAAAAAAAAAAAAAAAAAAAAAAAAAAAAAAAAAAAAAAAAAAAAAAAAAAAAAAAAAAAAAAAAAAAAAAAAAAAAAAAAAAAAAAAAAAAAAAAAAAAAAAAAAAAAAAAAAAAAAAAA">
                                      <p:cBhvr>
                                        <p:cTn id="18" dur="2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5.18519E-6 L 5.55556E-7 5.18519E-6 C 0.00052 0.00278 0.0026 0.01459 0.00312 0.01876 C 0.00347 0.022 0.00347 0.02477 0.00399 0.02778 C 0.00486 0.03149 0.00625 0.03496 0.00711 0.03866 C 0.01041 0.05255 0.00885 0.05116 0.01302 0.06251 C 0.01736 0.07408 0.01267 0.05788 0.01701 0.072 C 0.01823 0.07547 0.01875 0.07917 0.02013 0.08264 C 0.02708 0.10024 0.02343 0.08959 0.02899 0.09862 C 0.02986 0.09977 0.0302 0.10139 0.03107 0.10255 C 0.03194 0.10394 0.03316 0.1051 0.03402 0.10649 C 0.03993 0.11575 0.0342 0.10927 0.04305 0.1213 C 0.04461 0.12315 0.04652 0.12454 0.04809 0.12663 C 0.05086 0.12987 0.05312 0.13427 0.05607 0.13727 C 0.06024 0.14144 0.06163 0.14283 0.06614 0.14792 C 0.06718 0.14908 0.06788 0.1507 0.06909 0.15186 C 0.071 0.15394 0.07309 0.15533 0.075 0.15718 C 0.08177 0.16389 0.08819 0.17107 0.09513 0.17732 C 0.09809 0.1801 0.10243 0.18033 0.10503 0.1838 C 0.11267 0.19399 0.10538 0.18542 0.11909 0.19584 C 0.12691 0.20186 0.11909 0.19862 0.12708 0.20116 C 0.13385 0.20718 0.13975 0.21297 0.14704 0.21714 C 0.14965 0.21876 0.15243 0.21968 0.15503 0.2213 C 0.15885 0.22362 0.16961 0.23056 0.17413 0.2345 C 0.17743 0.23751 0.1809 0.24028 0.18402 0.24399 C 0.19166 0.25255 0.18281 0.24653 0.1901 0.25186 C 0.19201 0.25325 0.19409 0.2544 0.196 0.25579 C 0.20416 0.26274 0.21232 0.26945 0.21996 0.27732 C 0.22135 0.27848 0.22257 0.2801 0.22413 0.28126 C 0.22534 0.28218 0.22691 0.28264 0.22812 0.2838 C 0.23194 0.28774 0.23628 0.29075 0.23906 0.29584 C 0.24236 0.30209 0.24461 0.30973 0.24913 0.31459 C 0.25069 0.31644 0.2526 0.31783 0.25399 0.31991 C 0.25555 0.32223 0.26406 0.33612 0.26597 0.34121 C 0.26701 0.34399 0.26788 0.34653 0.26909 0.34931 C 0.26961 0.3507 0.27048 0.35186 0.271 0.35325 C 0.27309 0.35788 0.27291 0.35811 0.27413 0.36251 C 0.27343 0.38913 0.27326 0.40116 0.27204 0.42524 C 0.27152 0.43635 0.27135 0.44746 0.26996 0.45857 C 0.26979 0.46135 0.26961 0.46389 0.26909 0.46667 C 0.26788 0.47269 0.26666 0.47547 0.2651 0.48126 C 0.26441 0.4838 0.26423 0.48681 0.26302 0.48913 C 0.26232 0.49052 0.2618 0.4919 0.26111 0.49329 C 0.25729 0.49931 0.25868 0.49491 0.25607 0.50116 C 0.24913 0.51737 0.26145 0.4919 0.24913 0.51459 C 0.24791 0.51667 0.24739 0.51922 0.246 0.5213 C 0.24479 0.52315 0.24027 0.5257 0.23906 0.52663 C 0.2276 0.53519 0.24548 0.52223 0.23298 0.53334 C 0.23211 0.53403 0.23107 0.53403 0.23003 0.5345 C 0.22795 0.53589 0.22604 0.53727 0.22413 0.53866 C 0.21823 0.5419 0.20382 0.55001 0.19809 0.55186 C 0.19513 0.55302 0.19201 0.55278 0.18906 0.55325 C 0.18663 0.55371 0.18437 0.55394 0.18211 0.55464 C 0.18073 0.55487 0.17934 0.55556 0.17812 0.55579 C 0.17413 0.55649 0.17013 0.55672 0.16597 0.55718 C 0.16198 0.55857 0.15798 0.5595 0.15399 0.56135 L 0.14809 0.56389 C 0.13993 0.572 0.14878 0.56413 0.13802 0.57061 C 0.12291 0.57987 0.14496 0.56945 0.12604 0.57732 C 0.12395 0.57802 0.12187 0.57825 0.12013 0.57987 C 0.11909 0.58079 0.11823 0.58195 0.11701 0.58264 C 0.11545 0.58334 0.11371 0.58357 0.11198 0.5838 C 0.10746 0.58704 0.10295 0.59098 0.09809 0.59329 C 0.07812 0.60209 0.10277 0.59075 0.08802 0.59862 C 0.08437 0.60047 0.08073 0.60186 0.07708 0.60394 C 0.07569 0.60464 0.07448 0.60579 0.07309 0.60649 C 0.07083 0.60764 0.0684 0.60834 0.06614 0.60927 C 0.06475 0.60973 0.06336 0.60996 0.06198 0.61065 C 0.06059 0.61135 0.05937 0.61251 0.05798 0.6132 C 0.05711 0.61389 0.0559 0.61389 0.05503 0.61459 C 0.05295 0.61621 0.05121 0.61829 0.04913 0.61991 C 0.04618 0.622 0.04305 0.62339 0.0401 0.62524 C 0.03871 0.62616 0.03732 0.62686 0.03611 0.62802 C 0.02621 0.63612 0.03732 0.62778 0.02899 0.63589 C 0.02743 0.63751 0.02569 0.63843 0.02413 0.63982 C 0.02291 0.64098 0.02222 0.6426 0.021 0.64399 C 0.01545 0.65001 0.02031 0.64214 0.01302 0.65186 C 0.01163 0.65394 0.01059 0.65649 0.00902 0.65857 C 0.00816 0.65973 0.00711 0.66042 0.00607 0.66135 C 0.00468 0.66251 0.00329 0.66366 0.00208 0.66528 C -0.00278 0.6713 -0.0066 0.67871 -0.01198 0.6838 C -0.0132 0.68519 -0.01476 0.68635 -0.01598 0.68797 C -0.01684 0.68913 -0.01719 0.69075 -0.01789 0.6919 C -0.0198 0.69468 -0.02188 0.69746 -0.02396 0.70001 C -0.03195 0.7095 -0.03612 0.70464 -0.04393 0.72524 C -0.04462 0.72709 -0.04497 0.72894 -0.04601 0.73056 C -0.05139 0.73936 -0.05695 0.74237 -0.06094 0.75325 C -0.06268 0.75764 -0.06372 0.76112 -0.06598 0.76528 C -0.06719 0.7676 -0.06875 0.76945 -0.06997 0.772 C -0.07084 0.77362 -0.07118 0.77547 -0.07188 0.77732 C -0.07292 0.7794 -0.07396 0.78172 -0.075 0.7838 C -0.07552 0.78843 -0.07622 0.79283 -0.07691 0.79723 C -0.07726 0.79908 -0.07778 0.8007 -0.07796 0.80255 C -0.07848 0.80649 -0.07865 0.81065 -0.079 0.81459 C -0.07969 0.82871 -0.08091 0.85718 -0.08091 0.85718 C -0.08125 0.88195 -0.07796 0.90602 -0.08299 0.92917 C -0.08316 0.93056 -0.08351 0.93195 -0.08386 0.93334 C -0.08646 0.95649 -0.08299 0.92755 -0.08698 0.95325 C -0.08768 0.95788 -0.08802 0.96089 -0.08889 0.96528 C -0.08924 0.96667 -0.08941 0.96806 -0.08993 0.96922 C -0.09115 0.97292 -0.09184 0.97709 -0.09393 0.97987 C -0.09497 0.98126 -0.09618 0.98241 -0.09688 0.9838 C -0.09844 0.98681 -0.09948 0.99028 -0.10087 0.99329 C -0.10348 0.99885 -0.10625 1.00255 -0.1099 1.00788 C -0.11146 1.01019 -0.11302 1.01274 -0.11493 1.01459 C -0.12014 1.01991 -0.1257 1.02408 -0.13091 1.02917 C -0.13282 1.03126 -0.13421 1.0338 -0.13594 1.03589 C -0.14046 1.04144 -0.14566 1.04607 -0.15 1.05186 C -0.15087 1.05325 -0.15191 1.05464 -0.15296 1.05602 C -0.15417 1.05741 -0.15573 1.05834 -0.15695 1.05996 C -0.16493 1.06968 -0.16528 1.07107 -0.17188 1.08264 C -0.17552 1.08866 -0.17518 1.08797 -0.17796 1.09584 C -0.17865 1.09815 -0.17969 1.10024 -0.17987 1.10255 C -0.18039 1.10741 -0.17987 1.11227 -0.17987 1.11737 " pathEditMode="relative" ptsTypes="AAAAAAAAAAAAAAAAAAAAAAAAAAAAAAAAAAAAAAAAAAAAAAAAAAAAAAAAAAAAAAAAAAAAAAAAAAAAAAAAAAAAAAAAAAAAAAAAAAAAAAAAAAAAAAAAAA">
                                      <p:cBhvr>
                                        <p:cTn id="20" dur="52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3.46945E-18 L 0.00017 3.46945E-18 C -0.00122 0.0037 -0.0026 0.00717 -0.00399 0.01088 C -0.00434 0.01203 -0.00451 0.01342 -0.00486 0.01481 C -0.00556 0.01713 -0.00625 0.01921 -0.00694 0.02152 C -0.00833 0.02685 -0.00955 0.03217 -0.01094 0.03727 C -0.01129 0.03865 -0.01163 0.03981 -0.01198 0.0412 C -0.0125 0.04467 -0.01233 0.04884 -0.01389 0.05185 C -0.01667 0.0574 -0.0151 0.05486 -0.01892 0.05995 C -0.01962 0.06389 -0.02031 0.07291 -0.02292 0.07731 C -0.025 0.08055 -0.02813 0.08287 -0.02986 0.08657 C -0.03351 0.09352 -0.03004 0.08796 -0.03594 0.09444 C -0.03698 0.09583 -0.03767 0.09745 -0.03889 0.09861 C -0.04219 0.10162 -0.04566 0.1037 -0.04896 0.10648 C -0.05295 0.11041 -0.05677 0.11481 -0.06094 0.11852 C -0.06285 0.12037 -0.0651 0.12176 -0.06684 0.12384 C -0.06823 0.12546 -0.06858 0.12777 -0.06997 0.12916 C -0.07049 0.12986 -0.07674 0.13171 -0.07691 0.13194 C -0.0776 0.13356 -0.07813 0.13564 -0.07882 0.13727 C -0.08073 0.14097 -0.0849 0.14791 -0.0849 0.14791 C -0.08524 0.15 -0.08524 0.15254 -0.08594 0.15463 C -0.08629 0.15602 -0.08733 0.15717 -0.08785 0.15856 C -0.08889 0.16064 -0.08993 0.16296 -0.09097 0.16527 C -0.09288 0.1699 -0.09427 0.175 -0.09583 0.17986 C -0.10122 0.21504 -0.09479 0.1706 -0.09792 0.2706 C -0.09809 0.275 -0.09913 0.27939 -0.09983 0.28379 C -0.1026 0.2993 -0.10087 0.28819 -0.10295 0.29722 C -0.1033 0.29907 -0.10313 0.30092 -0.10382 0.30254 C -0.10486 0.30463 -0.1066 0.30602 -0.10781 0.30787 C -0.10903 0.30949 -0.10955 0.3118 -0.11094 0.31319 C -0.11458 0.31736 -0.12188 0.3243 -0.12691 0.32801 C -0.13316 0.3324 -0.13229 0.33078 -0.13785 0.33588 C -0.13924 0.33703 -0.14063 0.33842 -0.14184 0.33981 C -0.14497 0.34352 -0.14427 0.34421 -0.14792 0.34652 C -0.15208 0.3493 -0.14983 0.34606 -0.15382 0.35046 C -0.15833 0.35555 -0.16129 0.3618 -0.16493 0.36782 C -0.16597 0.36967 -0.16667 0.37176 -0.16788 0.37314 L -0.17396 0.38125 C -0.17587 0.3875 -0.17639 0.38912 -0.17795 0.39583 C -0.1783 0.39768 -0.17847 0.39953 -0.17882 0.40115 C -0.1809 0.41041 -0.17865 0.3993 -0.18194 0.41064 C -0.18229 0.41227 -0.18247 0.41412 -0.18281 0.41597 C -0.18316 0.41736 -0.18351 0.41852 -0.18385 0.4199 C -0.18524 0.45 -0.18368 0.43217 -0.18594 0.44791 C -0.18681 0.45509 -0.18681 0.4581 -0.18889 0.46527 C -0.18976 0.46805 -0.1908 0.4706 -0.19184 0.47314 C -0.19288 0.47939 -0.19271 0.48078 -0.19497 0.48657 C -0.19549 0.48796 -0.19635 0.48912 -0.19688 0.49051 C -0.19861 0.49514 -0.19722 0.49629 -0.19983 0.50115 C -0.20122 0.5037 -0.2033 0.50578 -0.20486 0.50787 C -0.20521 0.50972 -0.20521 0.51157 -0.2059 0.51319 C -0.20694 0.51527 -0.20868 0.51666 -0.2099 0.51852 C -0.21788 0.53078 -0.20573 0.51574 -0.21979 0.53194 C -0.22118 0.53518 -0.22205 0.53842 -0.22396 0.5412 C -0.2276 0.54722 -0.22986 0.54652 -0.23281 0.55602 C -0.23385 0.55902 -0.2349 0.56203 -0.23594 0.56527 C -0.23629 0.56643 -0.23646 0.56805 -0.23681 0.56921 C -0.23767 0.57152 -0.23889 0.57361 -0.23993 0.57592 C -0.24236 0.59236 -0.24132 0.5831 -0.23993 0.61458 C -0.23941 0.625 -0.23906 0.6243 -0.23681 0.63333 C -0.23594 0.64143 -0.2349 0.65069 -0.2349 0.65856 C -0.2349 0.66875 -0.23524 0.67893 -0.23594 0.68935 C -0.23611 0.69375 -0.2375 0.69328 -0.23889 0.69722 C -0.23976 0.69977 -0.23993 0.70277 -0.2408 0.70532 C -0.24132 0.70671 -0.24219 0.70787 -0.24288 0.70926 C -0.24427 0.71227 -0.24566 0.71527 -0.24688 0.71852 C -0.2474 0.7199 -0.2474 0.72129 -0.24792 0.72268 C -0.24844 0.72407 -0.24931 0.72523 -0.24983 0.72662 C -0.25156 0.73055 -0.25313 0.73472 -0.25486 0.73865 C -0.25556 0.74004 -0.25608 0.74143 -0.25694 0.74259 C -0.25764 0.74375 -0.25903 0.74421 -0.2599 0.74514 C -0.26129 0.74699 -0.26233 0.74907 -0.26389 0.75069 C -0.26667 0.75347 -0.26997 0.75578 -0.27292 0.75856 C -0.27431 0.75995 -0.27552 0.76134 -0.27691 0.7625 C -0.27847 0.76412 -0.28038 0.76504 -0.28194 0.76666 C -0.28333 0.76805 -0.28438 0.77037 -0.28594 0.77199 C -0.2901 0.77685 -0.29549 0.78032 -0.29879 0.78657 C -0.30139 0.7912 -0.30469 0.79722 -0.30677 0.80254 C -0.30781 0.80555 -0.30868 0.80879 -0.30972 0.81203 C -0.31076 0.81551 -0.31129 0.81921 -0.31267 0.82268 C -0.31493 0.82824 -0.31806 0.83333 -0.32066 0.83865 C -0.32396 0.85995 -0.31754 0.82129 -0.3276 0.85856 C -0.32899 0.86342 -0.32969 0.86875 -0.33177 0.87314 C -0.33629 0.88356 -0.34514 0.90185 -0.35365 0.91203 C -0.35451 0.91296 -0.35573 0.91365 -0.3566 0.91458 C -0.35938 0.91713 -0.36215 0.91967 -0.36476 0.92268 C -0.37326 0.93194 -0.35955 0.92037 -0.37465 0.93194 C -0.38038 0.94328 -0.37274 0.92986 -0.37969 0.93727 C -0.38056 0.93819 -0.3809 0.94004 -0.3816 0.9412 C -0.38264 0.94305 -0.38368 0.94467 -0.38472 0.94652 C -0.38542 0.94791 -0.38594 0.9493 -0.38663 0.95069 C -0.38767 0.95231 -0.38872 0.95393 -0.38976 0.95602 C -0.39045 0.95764 -0.39097 0.95949 -0.39167 0.96134 C -0.39288 0.96412 -0.39445 0.96643 -0.39566 0.96921 C -0.39688 0.97176 -0.3974 0.97477 -0.39861 0.97731 C -0.40226 0.98449 -0.40833 0.99328 -0.41267 1 C -0.41389 1.00486 -0.4132 1.00277 -0.41476 1.00671 " pathEditMode="relative" ptsTypes="AAAAAAAAAAAAAAAAAAAAAAAAAAAAAAAAAAAAAAAAAAAAAAAAAAAAAAAAAAAAAAAAAAAAAAAAAAAAAAAAAAAAAAAAAAAAAAAAA">
                                      <p:cBhvr>
                                        <p:cTn id="22" dur="48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6 -8.88889E-6 L 5.55556E-6 -8.88889E-6 C 0.00035 0.00671 -0.00017 0.01365 0.00105 0.02013 C 0.00157 0.02314 0.00435 0.02499 0.00504 0.028 C 0.00782 0.03958 0.00278 0.02083 0.01303 0.04143 C 0.01563 0.04652 0.01407 0.04444 0.01806 0.04791 C 0.01928 0.05046 0.01997 0.05416 0.02205 0.05578 C 0.0257 0.05925 0.02622 0.05902 0.029 0.06527 C 0.03733 0.08379 0.02379 0.06018 0.03507 0.07731 C 0.03612 0.07893 0.03698 0.08078 0.03803 0.08263 C 0.03941 0.08518 0.04202 0.0905 0.04202 0.0905 C 0.04167 0.10023 0.0415 0.11018 0.04098 0.1199 C 0.04098 0.12175 0.0408 0.12361 0.03994 0.12523 C 0.03907 0.12731 0.03716 0.12847 0.03594 0.13055 C 0.02483 0.15254 0.03282 0.14791 0.02396 0.15185 L 0.01303 0.16666 L 0.01007 0.1706 C 0.00903 0.17199 0.00799 0.17337 0.00695 0.17453 C 0.00244 0.18032 -0.00381 0.18449 -0.00694 0.19189 C -0.00833 0.19513 -0.00972 0.19814 -0.01093 0.20115 C -0.01232 0.20486 -0.01336 0.20856 -0.01493 0.2118 C -0.01753 0.21712 -0.01753 0.21689 -0.01996 0.22384 C -0.02031 0.22523 -0.02065 0.22662 -0.021 0.228 C -0.02135 0.23101 -0.02204 0.23402 -0.02204 0.23726 C -0.02204 0.24837 -0.02152 0.25763 -0.01892 0.26782 C -0.01822 0.2706 -0.01788 0.27337 -0.01701 0.27592 C -0.0144 0.28356 -0.01163 0.29097 -0.00902 0.29861 C -0.00833 0.30046 -0.00763 0.30208 -0.00694 0.30393 L -0.00503 0.30925 C -0.00434 0.31319 -0.00364 0.31736 -0.00295 0.32129 C -0.0026 0.32314 -0.00243 0.32476 -0.0019 0.32662 C 0.00313 0.34814 0.00105 0.33564 0.00296 0.3493 C 0.00278 0.35717 0.00348 0.3655 0.00209 0.37337 C 0.00105 0.3787 -0.00208 0.38287 -0.00399 0.38796 C -0.01388 0.41458 0.00278 0.37592 -0.01388 0.40925 C -0.01458 0.41064 -0.0151 0.41226 -0.01597 0.41319 C -0.01684 0.41435 -0.01805 0.41481 -0.01892 0.41597 C -0.02031 0.41759 -0.02152 0.41967 -0.02291 0.42129 C -0.02395 0.42222 -0.02499 0.42291 -0.02604 0.42384 C -0.02708 0.42523 -0.02795 0.42685 -0.02899 0.428 C -0.02986 0.42893 -0.03107 0.42962 -0.03194 0.43055 C -0.03385 0.43263 -0.03576 0.43564 -0.03697 0.43865 C -0.03749 0.43981 -0.03767 0.4412 -0.03802 0.44259 C -0.03749 0.45138 -0.03854 0.45717 -0.03489 0.46388 C -0.0342 0.4655 -0.03298 0.46666 -0.03194 0.46805 C -0.03159 0.46921 -0.03159 0.47083 -0.0309 0.47199 C -0.02118 0.48726 -0.02986 0.4706 -0.02291 0.47986 C -0.00781 0.50023 -0.03159 0.47245 -0.01597 0.48796 C -0.01319 0.49074 -0.01076 0.49421 -0.00798 0.49722 C -0.00711 0.49837 -0.0059 0.49907 -0.00503 0.49999 C -0.00121 0.50347 0.00191 0.50787 0.00608 0.51064 C 0.01928 0.51944 0.00278 0.50879 0.01303 0.51458 C 0.01441 0.5155 0.01563 0.51666 0.01702 0.51736 C 0.02066 0.51921 0.02448 0.5206 0.02796 0.52268 C 0.02917 0.52337 0.02987 0.52476 0.03108 0.52523 C 0.03299 0.52638 0.03507 0.52662 0.03698 0.528 C 0.03837 0.52893 0.03959 0.52986 0.04098 0.53055 C 0.04237 0.53124 0.04376 0.53148 0.04497 0.53194 C 0.04671 0.53263 0.04827 0.53379 0.05001 0.53472 C 0.054 0.54004 0.05452 0.54143 0.06007 0.54537 C 0.06945 0.55208 0.06441 0.54629 0.07205 0.55324 C 0.07483 0.55578 0.07761 0.5581 0.08004 0.56134 C 0.08577 0.56898 0.08282 0.56689 0.08803 0.56921 C 0.09132 0.57361 0.09306 0.57523 0.09497 0.58009 C 0.09636 0.58356 0.09896 0.59074 0.09896 0.59074 C 0.10122 0.60509 0.09914 0.59027 0.10105 0.61597 C 0.10122 0.61921 0.10174 0.62222 0.10209 0.62523 C 0.10157 0.62754 0.10001 0.65972 0.08994 0.66388 C 0.08646 0.6655 0.08264 0.66481 0.079 0.66527 L 0.04098 0.66388 C 0.03195 0.66342 0.01407 0.66134 0.01407 0.66134 C 0.01303 0.66087 0.01216 0.66018 0.01112 0.65995 C -0.01406 0.6574 -0.01649 0.65902 -0.04496 0.66134 C -0.04913 0.66412 -0.0592 0.67037 -0.06302 0.67476 C -0.06944 0.68217 -0.06961 0.68449 -0.07291 0.69328 C -0.07916 0.73773 -0.07847 0.71712 -0.0769 0.75462 C -0.07725 0.76087 -0.07725 0.76712 -0.07795 0.77337 C -0.07951 0.78819 -0.07916 0.77939 -0.08194 0.78935 C -0.08454 0.79837 -0.08159 0.7912 -0.08402 0.79861 C -0.08454 0.80046 -0.08541 0.80208 -0.08593 0.80393 C -0.08871 0.81388 -0.08489 0.80532 -0.08888 0.81342 C -0.09079 0.83287 -0.08871 0.81597 -0.09201 0.83194 C -0.09236 0.83425 -0.09236 0.83657 -0.09288 0.83865 C -0.09479 0.84513 -0.096 0.84699 -0.09895 0.85208 C -0.0993 0.85347 -0.09913 0.85509 -0.09999 0.85601 C -0.11197 0.86898 -0.11006 0.86782 -0.11892 0.8706 C -0.13055 0.87962 -0.121 0.87384 -0.13489 0.87731 C -0.13732 0.878 -0.13958 0.87916 -0.14201 0.88009 C -0.14982 0.88263 -0.15069 0.88217 -0.15798 0.88541 C -0.16059 0.88657 -0.16319 0.88819 -0.16597 0.88935 C -0.17083 0.89166 -0.17552 0.89305 -0.17986 0.89745 C -0.18749 0.90509 -0.18732 0.90648 -0.19097 0.91597 C -0.19027 0.92893 -0.19045 0.94189 -0.18888 0.95462 C -0.18802 0.96157 -0.18524 0.96782 -0.18385 0.97476 C -0.18315 0.97824 -0.18333 0.98171 -0.18298 0.98541 C -0.1835 0.99606 -0.1842 1.00671 -0.18489 1.01736 C -0.1868 1.04374 -0.18524 1.0081 -0.18697 1.04675 C -0.18732 1.05601 -0.18715 1.0655 -0.18784 1.07476 C -0.18819 1.07708 -0.1894 1.07916 -0.18993 1.08148 C -0.19027 1.0831 -0.19045 1.08495 -0.19097 1.0868 C -0.19218 1.09236 -0.19184 1.08888 -0.19184 1.09351 " pathEditMode="relative" ptsTypes="AAAAAAAAAAAAAAAAAAAAAAAAAAAAAAAAAAAAAAAAAAAAAAAAAAAAAAAAAAAAAAAAAAAAAAAAAAAAAAAAAAAAAAAAAAAAAAAAAAAAA">
                                      <p:cBhvr>
                                        <p:cTn id="24" dur="34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1.85185E-6 L 2.77778E-6 1.85185E-6 C -0.00035 0.00416 -0.00104 0.0081 -0.00104 0.01203 C -0.0007 0.02268 0.00017 0.03796 0.00295 0.0493 C 0.00365 0.05185 0.00417 0.05463 0.00503 0.05717 C 0.00555 0.05879 0.00642 0.05972 0.00694 0.06111 C 0.00746 0.0625 0.00746 0.06388 0.00799 0.06527 C 0.00885 0.06759 0.01007 0.06967 0.01094 0.07199 C 0.01215 0.075 0.01285 0.07824 0.01406 0.08125 C 0.01476 0.0831 0.01632 0.08449 0.01701 0.08657 C 0.01823 0.09004 0.01858 0.09398 0.01996 0.09722 C 0.02066 0.09884 0.02222 0.09976 0.02309 0.10115 C 0.02396 0.10301 0.02656 0.11134 0.02708 0.11319 C 0.02743 0.11527 0.0276 0.11759 0.02795 0.1199 C 0.02865 0.12268 0.03003 0.12777 0.03003 0.12777 C 0.02969 0.13101 0.03003 0.13449 0.02899 0.13726 C 0.0283 0.13912 0.02639 0.13981 0.025 0.1412 C 0.02309 0.14328 0.01771 0.14976 0.01493 0.15185 C 0.01371 0.15301 0.01233 0.15347 0.01094 0.15463 C 0.00746 0.15717 0.00608 0.15833 0.00295 0.16111 C 0.00226 0.1625 0.00191 0.16412 0.00104 0.16527 C 0.00017 0.16643 -0.00122 0.16666 -0.00191 0.16782 C -0.0026 0.16898 -0.0026 0.1706 -0.00295 0.17199 C -0.00695 0.18217 -0.00347 0.1699 -0.0059 0.17986 C -0.00504 0.18125 -0.00417 0.18287 -0.00295 0.18379 C 0.00017 0.18703 0.00295 0.18726 0.00694 0.18796 C 0.01094 0.18842 0.01493 0.18865 0.01892 0.18912 C 0.01996 0.18958 0.02101 0.19004 0.02205 0.19051 C 0.02344 0.19143 0.02465 0.19259 0.02604 0.19328 C 0.03368 0.19722 0.03351 0.19676 0.03993 0.19861 C 0.04097 0.19953 0.04253 0.19976 0.04305 0.20115 C 0.04392 0.20416 0.04358 0.2074 0.04392 0.21064 C 0.04427 0.21273 0.04444 0.21504 0.04496 0.21713 C 0.04549 0.21875 0.04635 0.2199 0.04705 0.22129 C 0.04774 0.22291 0.04844 0.22476 0.04896 0.22662 C 0.0526 0.23842 0.0493 0.23055 0.05295 0.2412 C 0.05833 0.25671 0.05382 0.24351 0.05799 0.25324 C 0.05868 0.25486 0.05937 0.25671 0.06007 0.25856 C 0.06146 0.26319 0.06146 0.26666 0.06493 0.26921 C 0.06615 0.27013 0.06771 0.27013 0.06892 0.2706 C 0.07517 0.27592 0.06979 0.27152 0.08108 0.27847 C 0.08299 0.27986 0.0849 0.28148 0.08698 0.28263 C 0.08854 0.28333 0.09028 0.28333 0.09201 0.28379 C 0.09462 0.28472 0.0974 0.28541 0.1 0.28657 C 0.11007 0.29097 0.09444 0.28426 0.10694 0.28912 C 0.10903 0.29004 0.11094 0.2912 0.11302 0.29189 C 0.11458 0.29259 0.11632 0.29259 0.11805 0.29328 C 0.12205 0.29444 0.12604 0.2956 0.13003 0.29722 C 0.13177 0.29791 0.13333 0.2993 0.13507 0.29976 C 0.13663 0.30046 0.13837 0.30069 0.13993 0.30115 C 0.14444 0.30254 0.14618 0.30347 0.15104 0.30532 C 0.15365 0.30625 0.1566 0.30625 0.15903 0.30787 C 0.16094 0.30926 0.16285 0.31088 0.16493 0.3118 C 0.16632 0.3125 0.16771 0.31273 0.16892 0.31319 C 0.17361 0.31527 0.1783 0.31759 0.18299 0.3199 C 0.18403 0.32037 0.18507 0.3206 0.18594 0.32129 C 0.18837 0.32291 0.1908 0.3243 0.19305 0.32662 C 0.19583 0.32986 0.19601 0.33055 0.19792 0.33449 C 0.19618 0.37199 0.19948 0.34398 0.19496 0.35995 C 0.19444 0.36157 0.19479 0.36365 0.19392 0.36527 C 0.19201 0.36875 0.18871 0.37083 0.18698 0.37453 C 0.18594 0.37685 0.18507 0.37893 0.18403 0.38125 C 0.18333 0.38263 0.18264 0.38379 0.18194 0.38518 C 0.18125 0.38703 0.18073 0.38888 0.18003 0.39051 C 0.17882 0.39328 0.17691 0.3956 0.17604 0.39861 C 0.17535 0.40069 0.17465 0.40301 0.17396 0.40532 C 0.17066 0.41504 0.17309 0.40625 0.17101 0.41458 C 0.17135 0.41759 0.17083 0.42106 0.17205 0.42384 C 0.1776 0.43773 0.17917 0.43842 0.18594 0.44513 C 0.1901 0.45879 0.1849 0.44513 0.19496 0.45856 C 0.1967 0.46088 0.19722 0.46435 0.19896 0.46643 C 0.19965 0.46759 0.20104 0.46736 0.20191 0.46782 C 0.20434 0.46944 0.20677 0.47106 0.20903 0.47314 C 0.21007 0.4743 0.21076 0.47615 0.21198 0.47731 C 0.21389 0.47893 0.21597 0.47986 0.21805 0.48125 C 0.21962 0.4824 0.22135 0.48402 0.22292 0.48518 C 0.2243 0.48611 0.22569 0.4868 0.22691 0.48796 C 0.22934 0.49004 0.2316 0.49236 0.23403 0.49444 C 0.23941 0.4993 0.25417 0.50926 0.2559 0.51064 C 0.25729 0.51157 0.25885 0.5118 0.2599 0.51319 C 0.26128 0.51504 0.26233 0.51736 0.26389 0.51851 C 0.2658 0.5199 0.26805 0.52013 0.26996 0.52129 C 0.27135 0.52199 0.27257 0.52314 0.27396 0.52384 C 0.27865 0.52638 0.28802 0.53055 0.28802 0.53055 C 0.28993 0.53287 0.29184 0.53518 0.29392 0.53726 C 0.29479 0.53796 0.29601 0.53796 0.29705 0.53865 C 0.30069 0.54074 0.30451 0.54236 0.30799 0.54513 C 0.31562 0.55162 0.33003 0.56643 0.33003 0.56643 C 0.33055 0.56967 0.33177 0.57268 0.33194 0.57592 C 0.33316 0.59398 0.33125 0.61273 0.33403 0.63055 C 0.33507 0.6375 0.3401 0.64189 0.34288 0.64791 C 0.34861 0.65926 0.33958 0.64652 0.35 0.66388 C 0.37986 0.71412 0.35503 0.6706 0.38993 0.71713 L 0.39896 0.72916 C 0.40069 0.73148 0.40208 0.73402 0.40399 0.73588 C 0.40955 0.74143 0.4066 0.73865 0.41302 0.74398 C 0.41458 0.74699 0.41649 0.74976 0.41788 0.75324 C 0.41858 0.75486 0.41875 0.75671 0.41892 0.75856 C 0.41944 0.76296 0.41927 0.76759 0.41996 0.77199 C 0.42066 0.77731 0.4217 0.78263 0.42292 0.78796 C 0.42326 0.78912 0.42361 0.79051 0.42396 0.79189 C 0.4243 0.79398 0.42448 0.79629 0.425 0.79861 C 0.42517 0.8 0.42569 0.80115 0.42587 0.80254 C 0.42639 0.80439 0.42656 0.80601 0.42691 0.80787 C 0.42812 0.81319 0.42865 0.81921 0.4309 0.82384 C 0.4316 0.82523 0.43246 0.82638 0.43299 0.82777 C 0.43351 0.82916 0.43594 0.83888 0.43802 0.8412 C 0.43976 0.84328 0.44201 0.84444 0.44392 0.84652 C 0.45521 0.85902 0.44462 0.85023 0.4559 0.86111 C 0.45746 0.86273 0.45937 0.86365 0.46094 0.86527 C 0.4651 0.86898 0.46875 0.87361 0.47292 0.87731 C 0.47448 0.87847 0.47639 0.8787 0.47795 0.87986 C 0.48333 0.88402 0.48854 0.88888 0.49392 0.89328 C 0.49826 0.89676 0.50208 0.90231 0.50694 0.90393 C 0.51424 0.90625 0.50816 0.90393 0.51788 0.90926 C 0.51892 0.90972 0.51996 0.90972 0.52101 0.91064 C 0.52535 0.91435 0.52951 0.91851 0.53385 0.92245 C 0.5349 0.92338 0.53594 0.92453 0.53698 0.92523 C 0.53819 0.92615 0.53958 0.92685 0.54097 0.92777 C 0.54305 0.92963 0.54479 0.93171 0.54687 0.9331 C 0.55017 0.93564 0.55382 0.93703 0.55694 0.93981 C 0.56562 0.94814 0.57361 0.95763 0.58194 0.96643 C 0.58524 0.97013 0.58871 0.97338 0.59184 0.97731 C 0.61337 1.00301 0.59062 0.97407 0.61094 1.00532 C 0.61424 1.01041 0.61858 1.01458 0.62187 1.0199 C 0.62326 1.02176 0.62378 1.0243 0.625 1.02662 C 0.62743 1.03148 0.63021 1.03634 0.63299 1.0412 C 0.63385 1.04305 0.6349 1.04467 0.63594 1.04652 C 0.63698 1.04838 0.63819 1.05 0.63889 1.05185 C 0.63993 1.05439 0.64271 1.06226 0.64392 1.06388 C 0.64462 1.06481 0.64583 1.06481 0.64687 1.06527 C 0.64913 1.07106 0.64792 1.06921 0.65 1.07199 " pathEditMode="relative" ptsTypes="AAAAAAAAAAAAAAAAAAAAAAAAAAAAAAAAAAAAAAAAAAAAAAAAAAAAAAAAAAAAAAAAAAAAAAAAAAAAAAAAAAAAAAAAAAAAAAAAAAAAAAAAAAAAAAAAAAAAAAAAAAAAAAAAAAAA">
                                      <p:cBhvr>
                                        <p:cTn id="26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6 -3.7037E-7 L 5.55556E-6 -3.7037E-7 C -0.00069 0.00417 -0.00173 0.0081 -0.0019 0.01204 C -0.00277 0.02268 -0.00242 0.03356 -0.00295 0.04398 C -0.00312 0.04653 -0.00329 0.0493 -0.00399 0.05185 C -0.00433 0.05347 -0.00555 0.0544 -0.0059 0.05579 C -0.00676 0.05856 -0.00694 0.06157 -0.00798 0.06389 C -0.00867 0.06528 -0.01006 0.06551 -0.01093 0.06667 C -0.01996 0.07523 -0.01909 0.07569 -0.03003 0.08264 C -0.03124 0.08333 -0.03263 0.0831 -0.03402 0.08379 C -0.04774 0.09167 -0.03697 0.0875 -0.046 0.09051 C -0.05173 0.0956 -0.04617 0.0912 -0.0519 0.09444 C -0.05329 0.09537 -0.05451 0.09653 -0.0559 0.09722 C -0.05763 0.09792 -0.05937 0.09792 -0.06093 0.09861 C -0.06197 0.09884 -0.06301 0.09954 -0.06388 0.1 C -0.06562 0.10046 -0.06736 0.10069 -0.06892 0.10116 C -0.0802 0.10463 -0.06545 0.1 -0.0769 0.10532 C -0.07864 0.10602 -0.08038 0.10602 -0.08194 0.10648 C -0.08298 0.10694 -0.08385 0.10764 -0.08489 0.10787 C -0.08836 0.10856 -0.09166 0.10856 -0.09496 0.10926 C -0.09965 0.10995 -0.10433 0.11042 -0.10902 0.1118 L -0.11701 0.11458 C -0.12378 0.1206 -0.12222 0.1169 -0.12395 0.12384 C -0.12361 0.1287 -0.12395 0.13379 -0.12291 0.13866 C -0.12256 0.14028 -0.12117 0.14143 -0.11996 0.14259 C -0.11753 0.14467 -0.11458 0.14606 -0.11197 0.14792 C -0.10781 0.15069 -0.1085 0.15069 -0.10399 0.15185 C -0.1019 0.15231 -0.09999 0.15254 -0.09791 0.15324 C -0.09687 0.15347 -0.096 0.15417 -0.09496 0.15463 C -0.09357 0.15509 -0.09236 0.15555 -0.09097 0.15579 C -0.08663 0.15694 -0.07222 0.15972 -0.071 0.15995 C -0.06562 0.16088 -0.06024 0.16134 -0.05503 0.1625 C -0.05295 0.16296 -0.05104 0.16366 -0.04895 0.16389 C -0.04392 0.16458 -0.03888 0.16458 -0.03402 0.16528 C -0.0309 0.16551 -0.02795 0.16597 -0.02499 0.16667 C -0.02326 0.1669 -0.0217 0.16759 -0.01996 0.16782 C -0.01458 0.16852 -0.00937 0.16875 -0.00399 0.16921 C 0.00452 0.17199 -0.00381 0.16944 0.01094 0.17199 C 0.01841 0.17315 0.01841 0.1743 0.02709 0.17592 C 0.03074 0.17662 0.03438 0.17685 0.03803 0.17731 C 0.03976 0.17778 0.04133 0.17824 0.04306 0.17847 C 0.0474 0.1794 0.0632 0.18079 0.06702 0.18125 C 0.07205 0.18241 0.07483 0.1831 0.08004 0.18379 C 0.09324 0.18611 0.0856 0.18449 0.10105 0.18657 C 0.10365 0.1868 0.10643 0.1875 0.10903 0.18796 C 0.11824 0.18935 0.11858 0.18889 0.12709 0.19051 C 0.129 0.19097 0.13108 0.1912 0.13299 0.1919 C 0.13403 0.19213 0.13508 0.19282 0.13594 0.19329 C 0.13872 0.19421 0.14133 0.19491 0.1441 0.19583 L 0.1441 0.19583 C 0.15226 0.19768 0.1481 0.19676 0.15695 0.19861 C 0.16008 0.2 0.16303 0.20139 0.16598 0.20254 C 0.17032 0.20417 0.17466 0.20509 0.179 0.20648 C 0.18004 0.20694 0.18108 0.20741 0.18195 0.20787 C 0.18334 0.20833 0.18473 0.20879 0.18594 0.20926 C 0.18699 0.20972 0.18803 0.21018 0.18907 0.21065 C 0.19028 0.21111 0.19167 0.21134 0.19306 0.2118 C 0.19497 0.21273 0.19705 0.21342 0.19896 0.21458 C 0.20018 0.21528 0.20087 0.21667 0.20209 0.21713 C 0.20365 0.21805 0.20539 0.21805 0.20695 0.21852 C 0.20799 0.21898 0.20903 0.21944 0.21008 0.21991 C 0.21702 0.22685 0.21164 0.22222 0.2231 0.22917 C 0.22501 0.23055 0.22692 0.23194 0.229 0.23333 C 0.23004 0.23379 0.23108 0.23426 0.23195 0.23449 C 0.23438 0.23542 0.23681 0.23611 0.23907 0.23727 C 0.24914 0.24213 0.23629 0.23819 0.2481 0.2412 C 0.24896 0.24213 0.25001 0.24282 0.25105 0.24398 C 0.25469 0.24768 0.26199 0.25579 0.26199 0.25579 C 0.26685 0.26898 0.26042 0.2537 0.26806 0.26528 C 0.26928 0.26713 0.26997 0.26967 0.27101 0.27199 C 0.27379 0.28657 0.26893 0.26366 0.27796 0.28796 C 0.28039 0.29421 0.27987 0.29329 0.28299 0.3 C 0.2856 0.30532 0.28646 0.30579 0.28907 0.31319 C 0.28994 0.31574 0.29028 0.31852 0.29098 0.32129 C 0.2948 0.33495 0.29115 0.32153 0.29497 0.33333 C 0.29758 0.34097 0.2941 0.33356 0.2981 0.3412 C 0.29775 0.34954 0.29896 0.36157 0.29601 0.3706 C 0.29341 0.37893 0.29445 0.3743 0.28907 0.38264 C 0.2882 0.38379 0.28785 0.38542 0.28699 0.38657 C 0.28473 0.39028 0.27796 0.39745 0.27605 0.39861 C 0.27431 0.39954 0.27258 0.40023 0.27101 0.40116 C 0.26962 0.40208 0.26841 0.40324 0.26702 0.40393 C 0.2658 0.40463 0.26424 0.40463 0.26303 0.40532 C 0.26094 0.40602 0.25903 0.40717 0.25695 0.40787 C 0.25469 0.40879 0.25244 0.40995 0.25001 0.41065 C 0.24601 0.41134 0.24202 0.41134 0.23803 0.4118 C 0.23542 0.41273 0.23282 0.41412 0.23004 0.41458 L 0.22205 0.41597 C 0.21563 0.4169 0.20834 0.41736 0.20209 0.41852 C 0.20035 0.41898 0.19862 0.41944 0.19705 0.41991 C 0.19428 0.42037 0.19167 0.4206 0.18907 0.42129 C 0.18369 0.42245 0.1783 0.42407 0.1731 0.42523 C 0.16945 0.42592 0.16563 0.42616 0.16199 0.42662 C 0.15261 0.43079 0.16285 0.42662 0.13994 0.42917 C 0.13716 0.42963 0.1356 0.43102 0.13299 0.43194 C 0.12535 0.43449 0.12883 0.43171 0.1191 0.43727 C 0.10608 0.44444 0.11112 0.44213 0.104 0.44514 C 0.10244 0.44699 0.10053 0.44861 0.09896 0.45046 C 0.09688 0.45301 0.09306 0.45856 0.09306 0.45856 C 0.09271 0.45995 0.09237 0.46134 0.09202 0.4625 C 0.09011 0.46875 0.08959 0.46759 0.08803 0.47454 C 0.08751 0.47685 0.08751 0.47917 0.08699 0.48125 C 0.08646 0.48403 0.08577 0.48657 0.08508 0.48935 C 0.08438 0.4919 0.08351 0.49444 0.08299 0.49722 C 0.08195 0.50254 0.08091 0.50787 0.08004 0.51319 C 0.07969 0.51551 0.07952 0.51782 0.079 0.51991 C 0.07622 0.53125 0.07778 0.51991 0.07605 0.52917 C 0.07501 0.53426 0.0757 0.53634 0.0731 0.53981 C 0.06945 0.54467 0.06945 0.54282 0.06598 0.54653 C 0.06181 0.55116 0.06442 0.55046 0.05903 0.55324 C 0.05574 0.55486 0.05001 0.55532 0.04705 0.55602 C 0.0408 0.55879 0.04619 0.55648 0.03508 0.55856 C 0.03299 0.55903 0.03108 0.55949 0.029 0.55995 C 0.02362 0.55949 0.01841 0.55926 0.01303 0.55856 C 0.01164 0.55833 0.01042 0.55741 0.00903 0.55717 C 0.00469 0.55648 0.00035 0.55648 -0.00399 0.55602 L -0.02499 0.55324 L -0.08298 0.55463 C -0.11527 0.55463 -0.12395 0.55324 -0.15399 0.55046 C -0.171 0.55092 -0.18801 0.55069 -0.20503 0.55185 C -0.20642 0.55208 -0.20798 0.55301 -0.20902 0.55463 C -0.21215 0.55949 -0.21718 0.57754 -0.21788 0.58125 L -0.21996 0.5919 C -0.21961 0.60116 -0.21979 0.61065 -0.21892 0.61991 C -0.21874 0.62153 -0.21736 0.62245 -0.21701 0.62384 C -0.21579 0.62778 -0.21597 0.63264 -0.21388 0.63588 C -0.21232 0.63866 -0.21058 0.6412 -0.20902 0.64398 C -0.20173 0.65602 -0.20364 0.65787 -0.18801 0.67199 C -0.17499 0.68356 -0.18801 0.67106 -0.17795 0.68264 C -0.17708 0.68356 -0.17586 0.68426 -0.17499 0.68518 C -0.17395 0.68634 -0.17291 0.68773 -0.17204 0.68935 C -0.17048 0.69167 -0.16788 0.69722 -0.16788 0.69722 C -0.16736 0.70116 -0.16614 0.70509 -0.16597 0.70926 C -0.16579 0.71389 -0.16683 0.73125 -0.16788 0.73866 C -0.16857 0.74213 -0.16944 0.7456 -0.16996 0.7493 C -0.17031 0.75185 -0.16979 0.75509 -0.171 0.75717 C -0.17361 0.7625 -0.1776 0.7662 -0.1809 0.7706 C -0.19253 0.78588 -0.17551 0.76227 -0.18593 0.77986 C -0.19531 0.7956 -0.1894 0.78125 -0.19392 0.79329 C -0.19739 0.82037 -0.1934 0.78495 -0.19392 0.85324 C -0.19409 0.87106 -0.19496 0.88889 -0.196 0.90648 C -0.196 0.9081 -0.19652 0.90926 -0.19704 0.91065 C -0.19878 0.91504 -0.19947 0.92153 -0.20295 0.92384 C -0.20433 0.92477 -0.20572 0.92569 -0.20694 0.92662 C -0.2092 0.92824 -0.21371 0.93287 -0.21492 0.93449 C -0.21579 0.93565 -0.21631 0.93727 -0.21701 0.93866 C -0.21822 0.94097 -0.21961 0.94305 -0.221 0.94537 C -0.2217 0.94653 -0.22222 0.94792 -0.22291 0.9493 C -0.2243 0.95162 -0.22586 0.95347 -0.2269 0.95602 C -0.22968 0.9618 -0.23107 0.96713 -0.23298 0.97315 C -0.23472 0.99329 -0.23489 0.99444 -0.23489 1.02268 C -0.23489 1.02708 -0.2342 1.03148 -0.23402 1.03588 C -0.2335 1.04259 -0.23333 1.0493 -0.23298 1.05602 C -0.23333 1.06088 -0.2335 1.06574 -0.23402 1.0706 C -0.2342 1.07292 -0.2342 1.07523 -0.23489 1.07731 C -0.23628 1.08079 -0.23836 1.08333 -0.23992 1.08657 C -0.24097 1.08866 -0.24201 1.09097 -0.24288 1.09329 C -0.24496 1.09838 -0.24305 1.09653 -0.24496 1.10254 C -0.24548 1.10417 -0.24687 1.10671 -0.24687 1.10671 " pathEditMode="relative" ptsTypes="AAAAAAAAAAAAAAAAAAAAAAAAAAAAAAAAAAAAAAAAAAAAAAAAAAAAAAAAAAAAAAAAAAAAAAAAAAAAAAAAAAAAAAAAAAAAAAAAAAAAAAAAAAAAAAAAAAAAAAAAAAAAAAAAAAAAAAAAAAAAAAAAAAAAAAAAAAAAAAA">
                                      <p:cBhvr>
                                        <p:cTn id="28" dur="5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7037E-7 L 8.33333E-7 -3.7037E-7 C -0.00452 0.01806 -0.00209 0.01111 -0.00608 0.02153 C -0.00539 0.03218 -0.00573 0.04306 -0.004 0.05324 C 0.00121 0.08426 0.00225 0.07246 0.00798 0.0919 C 0.00885 0.09491 0.00902 0.09815 0.01007 0.10116 C 0.01041 0.10278 0.01145 0.10394 0.01198 0.10533 C 0.01336 0.10834 0.01475 0.11135 0.01597 0.11459 C 0.01632 0.11644 0.01649 0.11806 0.01701 0.11991 C 0.01753 0.12176 0.01875 0.12338 0.01892 0.12523 C 0.01961 0.12917 0.01961 0.13311 0.01996 0.13727 C 0.01979 0.13959 0.01909 0.14954 0.01805 0.15324 C 0.01753 0.15463 0.01336 0.16204 0.01302 0.1625 C 0.01267 0.16389 0.0125 0.16528 0.01198 0.16644 C 0.01076 0.17061 0.00902 0.17431 0.00798 0.17848 C 0.00746 0.18079 0.00729 0.18287 0.00694 0.18519 C 0.00729 0.1919 0.00729 0.19861 0.00798 0.2051 C 0.00833 0.2088 0.00885 0.2125 0.01007 0.21598 C 0.0125 0.22246 0.01145 0.21922 0.01302 0.22523 C 0.01267 0.22917 0.01319 0.23357 0.01198 0.23727 C 0.01076 0.24121 0.00729 0.24098 0.00503 0.2426 C -0.00921 0.25209 0.01458 0.2382 -0.00191 0.24653 C -0.00348 0.24723 -0.00452 0.24861 -0.00608 0.24931 C -0.00834 0.25 -0.01059 0.25 -0.01302 0.25047 C -0.02743 0.25348 -0.01164 0.25139 -0.03993 0.25324 C -0.0474 0.25278 -0.05469 0.25255 -0.06198 0.25186 C -0.06407 0.25162 -0.06684 0.25 -0.06893 0.24931 C -0.07032 0.24861 -0.07171 0.24838 -0.07292 0.24792 C -0.07535 0.24699 -0.07761 0.24584 -0.08004 0.24514 C -0.08264 0.24445 -0.08525 0.24422 -0.08802 0.24398 C -0.09063 0.2426 -0.09323 0.24028 -0.09601 0.23982 C -0.1033 0.23866 -0.11059 0.23912 -0.11806 0.23843 C -0.12101 0.2382 -0.12396 0.23773 -0.12691 0.23727 C -0.14028 0.23773 -0.15365 0.23773 -0.16702 0.23843 C -0.16771 0.23866 -0.17309 0.24051 -0.17396 0.24121 C -0.175 0.2419 -0.17605 0.24306 -0.17691 0.24398 C -0.17691 0.24422 -0.17552 0.25232 -0.175 0.25324 C -0.17309 0.25625 -0.16736 0.25973 -0.16493 0.26111 C -0.14601 0.27292 -0.16684 0.25695 -0.125 0.27732 C -0.10174 0.28843 -0.12396 0.27894 -0.10695 0.2838 C -0.1033 0.28496 -0.09966 0.28704 -0.09601 0.28797 C -0.09202 0.28889 -0.08802 0.28866 -0.08403 0.28912 C -0.08091 0.28959 -0.07796 0.28982 -0.075 0.29051 C -0.07171 0.29121 -0.06841 0.2926 -0.06493 0.29329 C -0.05539 0.29491 -0.04566 0.29584 -0.03594 0.29723 C -0.03403 0.29746 -0.03195 0.29815 -0.03004 0.29861 C -0.02622 0.29954 -0.02518 0.29954 -0.02205 0.30116 C -0.02032 0.30209 -0.01858 0.30278 -0.01702 0.30394 C -0.00903 0.30973 -0.01302 0.30764 -0.00695 0.31459 C -0.00226 0.31991 -0.00573 0.31436 8.33333E-7 0.31991 C 0.00121 0.32107 0.00191 0.32269 0.00295 0.32385 C 0.01198 0.33403 0.0026 0.32199 0.01007 0.33195 C 0.01093 0.33542 0.01215 0.33889 0.01302 0.3426 C 0.01458 0.34908 0.01475 0.35973 0.01302 0.36528 C 0.0118 0.36898 0.00833 0.37037 0.00607 0.37315 C 0.00503 0.37454 0.00399 0.37593 0.00295 0.37709 C 0.00139 0.37917 -0.00035 0.38056 -0.00191 0.38264 C -0.00348 0.38426 -0.00452 0.38635 -0.00608 0.38797 C -0.00851 0.39074 -0.01407 0.39584 -0.01407 0.39584 C -0.01459 0.39815 -0.0158 0.40023 -0.01598 0.40255 C -0.0165 0.41135 -0.01476 0.41389 -0.01198 0.4213 C -0.01164 0.42477 -0.01059 0.42824 -0.01094 0.43195 C -0.01181 0.44051 -0.01407 0.45301 -0.01806 0.46111 C -0.02344 0.47246 -0.0198 0.46436 -0.025 0.47061 C -0.02743 0.47338 -0.03195 0.47986 -0.03195 0.47986 C -0.0323 0.48125 -0.03247 0.48264 -0.03299 0.4838 C -0.03351 0.48519 -0.0349 0.48635 -0.03507 0.48797 C -0.03525 0.49445 -0.0349 0.50139 -0.03403 0.50787 C -0.03351 0.51088 -0.03212 0.5132 -0.03108 0.51574 C -0.02986 0.51829 -0.02709 0.52315 -0.02605 0.52523 C -0.02414 0.53241 -0.02605 0.52593 -0.02292 0.53311 C -0.02032 0.53936 -0.02101 0.54167 -0.01493 0.54653 C -0.01302 0.54815 -0.00521 0.55417 -0.004 0.55579 C -0.00296 0.55718 -0.00209 0.5588 -0.00105 0.55996 C 0.00816 0.56852 -0.00174 0.55602 0.00607 0.56644 C 0.00573 0.56968 0.00642 0.57338 0.00503 0.57593 C 0.00382 0.57778 -0.00348 0.58218 -0.00608 0.58519 C -0.00712 0.58635 -0.00816 0.58773 -0.00903 0.58912 C -0.01042 0.59167 -0.01302 0.59723 -0.01302 0.59723 C -0.01268 0.6007 -0.01285 0.6044 -0.01198 0.60787 C -0.01146 0.60973 -0.0099 0.61042 -0.00903 0.61181 C -0.00434 0.61922 -0.01025 0.61273 -0.00296 0.62246 C -0.00209 0.62361 -0.00087 0.62408 8.33333E-7 0.62523 C 0.00156 0.62709 0.0026 0.62963 0.00399 0.63195 C 0.0052 0.6338 0.00659 0.63542 0.00798 0.63727 C 0.00902 0.64144 0.00989 0.6426 0.00798 0.64792 C 0.00729 0.64954 0.00573 0.65023 0.00503 0.65186 C 0.00312 0.65556 0.00139 0.66227 8.33333E-7 0.66644 C 0.00017 0.67037 0.00017 0.68403 0.00208 0.69051 C 0.00781 0.71088 0.00329 0.69514 0.01406 0.7132 C 0.01666 0.71783 0.01857 0.72315 0.021 0.72778 C 0.02777 0.74098 0.0302 0.74329 0.03593 0.75718 C 0.03889 0.76412 0.04132 0.7713 0.04409 0.77848 C 0.04305 0.78773 0.04409 0.79792 0.04097 0.80648 C 0.03576 0.82107 0.02847 0.81852 0.01996 0.82385 C -0.00973 0.8426 0.03333 0.82061 -0.004 0.83843 C 0.00347 0.85324 -0.00243 0.83912 0.00104 0.85579 C 0.00139 0.85764 0.00225 0.85949 0.00295 0.86111 C 0.00746 0.87107 0.0059 0.86829 0.01302 0.87454 C 0.01684 0.88195 0.01545 0.87732 0.01406 0.8919 C 0.01371 0.89445 0.01336 0.89723 0.01302 0.89977 C 0.01041 0.92223 0.01354 0.89723 0.01093 0.91713 C 0.01163 0.92315 0.01059 0.93519 0.01493 0.94121 C 0.01614 0.94283 0.01753 0.94398 0.01892 0.94514 C 0.02152 0.94723 0.02708 0.95047 0.02708 0.95047 C 0.0302 0.95672 0.02864 0.95301 0.03107 0.9625 L 0.03194 0.96644 C 0.03229 0.96968 0.03281 0.97269 0.03298 0.97593 C 0.03489 1.02037 0.03073 1.00278 0.03507 1.01991 C 0.03541 1.02338 0.03593 1.02686 0.03593 1.03056 C 0.03593 1.0463 0.03628 1.04422 0.03402 1.05324 C 0.03368 1.0625 0.0335 1.07176 0.03298 1.08125 C 0.03281 1.0838 0.03211 1.08635 0.03194 1.08912 C 0.03177 1.09584 0.03194 1.10255 0.03194 1.10926 " pathEditMode="relative" ptsTypes="AAAAAAAAAAAAAAAAAAAAAAAAAAAAAAAAAAAAAAAAAAAAAAAAAAAAAAAAAAAAAAAAAAAAAAAAAAAAAAAAAAAAAAAAAAAAAAAAAAAAAAAAAAAAAAAAAA">
                                      <p:cBhvr>
                                        <p:cTn id="3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46945E-18 L 3.05556E-6 3.46945E-18 C 0.00243 0.0037 0.00469 0.00741 0.00712 0.01088 C 0.01701 0.02477 0.01285 0.02222 0.02014 0.02546 C 0.0224 0.02778 0.02483 0.02963 0.02708 0.03218 C 0.02812 0.03333 0.02882 0.03519 0.03003 0.03611 C 0.04097 0.04514 0.03924 0.04421 0.04705 0.04676 C 0.06667 0.06829 0.04097 0.04167 0.05903 0.05579 C 0.06059 0.05718 0.06163 0.05949 0.06302 0.06111 C 0.07031 0.06968 0.06424 0.06019 0.075 0.07199 C 0.0783 0.07546 0.0816 0.07917 0.08507 0.08264 C 0.08594 0.08357 0.08715 0.08426 0.08802 0.08519 C 0.08976 0.08727 0.09115 0.09005 0.09306 0.0919 C 0.09462 0.09352 0.09653 0.09421 0.09809 0.09583 C 0.09948 0.09745 0.10052 0.09977 0.10208 0.10116 C 0.11302 0.11296 0.10295 0.1007 0.11406 0.11065 C 0.13073 0.12523 0.10573 0.1081 0.13108 0.12662 C 0.16649 0.15255 0.1401 0.13357 0.15694 0.14259 C 0.15833 0.14329 0.15972 0.14445 0.16094 0.14514 C 0.16302 0.1463 0.16493 0.14699 0.16701 0.14792 C 0.1684 0.14838 0.16979 0.14861 0.17101 0.14931 C 0.17378 0.1507 0.17639 0.15301 0.17899 0.15463 C 0.18003 0.15509 0.18108 0.15532 0.18194 0.15602 C 0.18333 0.15671 0.18455 0.15787 0.18594 0.15857 C 0.18767 0.15926 0.18941 0.15926 0.19097 0.15995 C 0.19201 0.16019 0.19306 0.16088 0.1941 0.16134 C 0.1934 0.16343 0.19323 0.1662 0.19201 0.16782 C 0.18976 0.17083 0.18698 0.17292 0.18403 0.17454 C 0.1816 0.17593 0.17934 0.17755 0.17708 0.17847 C 0.16771 0.1831 0.17292 0.17963 0.16597 0.18264 C 0.16302 0.1838 0.16007 0.18542 0.15694 0.18657 C 0.15295 0.18796 0.14444 0.18866 0.14097 0.18935 C 0.13403 0.19051 0.12708 0.1919 0.11996 0.19329 C 0.11771 0.19375 0.11528 0.19398 0.11302 0.19468 C 0.10573 0.19653 0.10972 0.1956 0.10104 0.19722 C 0.09965 0.19815 0.09844 0.19907 0.09705 0.2 C 0.09601 0.20046 0.09496 0.20046 0.0941 0.20116 C 0.09219 0.20278 0.0908 0.20486 0.08906 0.20648 C 0.08837 0.2088 0.08715 0.21088 0.08698 0.2132 C 0.08681 0.21736 0.08715 0.2213 0.08802 0.22523 C 0.08854 0.22732 0.0901 0.2287 0.09097 0.23056 C 0.09826 0.24491 0.08889 0.23171 0.10608 0.25324 C 0.10764 0.25509 0.10972 0.25648 0.11111 0.25857 C 0.11371 0.26273 0.1158 0.26736 0.11806 0.27199 C 0.11875 0.27315 0.11996 0.27593 0.11996 0.27593 C 0.1191 0.28079 0.11892 0.28611 0.11701 0.29051 C 0.11562 0.29398 0.11059 0.29491 0.10799 0.29583 C 0.10573 0.29676 0.1033 0.29769 0.10104 0.29861 C 0.09965 0.29907 0.09844 0.29931 0.09705 0.3 C 0.09271 0.30162 0.08837 0.3037 0.08403 0.30532 C 0.08212 0.30602 0.08003 0.30602 0.07812 0.30648 C 0.07639 0.30695 0.07465 0.30741 0.07309 0.30787 C 0.0717 0.3088 0.07049 0.30972 0.0691 0.31065 C 0.06406 0.31343 0.0592 0.31389 0.05608 0.31991 C 0.05434 0.32338 0.05295 0.32778 0.05208 0.33195 C 0.05208 0.33195 0.05052 0.34051 0.05 0.3412 C 0.04861 0.34306 0.04687 0.34421 0.04514 0.34537 C 0.02847 0.35509 0.03715 0.34977 0.02812 0.35324 C 0.02135 0.35579 0.01493 0.35972 0.00816 0.36134 C 0.0026 0.3625 0.00278 0.36227 -0.00191 0.36389 C -0.00434 0.36482 -0.0066 0.36597 -0.00885 0.36667 C -0.01094 0.36713 -0.01302 0.36736 -0.01493 0.36782 C -0.01962 0.36945 -0.02431 0.37153 -0.02899 0.37315 C -0.0401 0.38218 -0.02656 0.37222 -0.04184 0.37986 C -0.0474 0.38264 -0.05278 0.38588 -0.05799 0.38935 C -0.0599 0.39051 -0.06198 0.39167 -0.06389 0.39329 C -0.06858 0.39699 -0.07326 0.40139 -0.07795 0.40532 C -0.08056 0.40741 -0.08333 0.40972 -0.08594 0.41204 C -0.0934 0.41829 -0.09375 0.41852 -0.10087 0.42917 C -0.10347 0.4331 -0.10781 0.4412 -0.10781 0.4412 C -0.10885 0.44537 -0.10972 0.44931 -0.11094 0.45324 C -0.11476 0.46528 -0.11267 0.45949 -0.11684 0.4706 C -0.11719 0.47407 -0.11754 0.47778 -0.11788 0.48125 C -0.11944 0.50116 -0.11771 0.49144 -0.11997 0.50255 C -0.11962 0.51157 -0.11979 0.52037 -0.11892 0.52917 C -0.1184 0.53449 -0.11493 0.53634 -0.11285 0.54005 C -0.11094 0.54329 -0.1099 0.54745 -0.10781 0.5507 C -0.10521 0.55463 -0.10208 0.55787 -0.09896 0.56134 C -0.09514 0.56528 -0.08767 0.5706 -0.08385 0.57338 C -0.07986 0.57616 -0.07604 0.57894 -0.07188 0.58125 C -0.04479 0.59722 -0.0559 0.59421 -0.03993 0.59722 C -0.03385 0.60255 -0.04028 0.59769 -0.0309 0.60139 C -0.00729 0.61042 -0.03576 0.60116 -0.01684 0.60787 C -0.01528 0.60857 -0.01354 0.60903 -0.01198 0.60926 C -0.00556 0.61065 0.00069 0.61227 0.00712 0.6132 C 0.01007 0.61366 0.01302 0.61389 0.01615 0.61458 C 0.02083 0.61574 0.02552 0.61713 0.03003 0.61852 C 0.03142 0.61898 0.03264 0.61968 0.03403 0.61991 C 0.03767 0.6206 0.04132 0.62083 0.04514 0.6213 C 0.04809 0.62176 0.05104 0.62199 0.05399 0.62269 C 0.05868 0.62338 0.06806 0.62523 0.06806 0.62523 C 0.07205 0.62708 0.07604 0.62894 0.08003 0.63056 C 0.08264 0.63171 0.08559 0.63171 0.08802 0.63333 C 0.09306 0.63657 0.0908 0.63495 0.09496 0.63866 C 0.09531 0.64005 0.09583 0.6412 0.09601 0.64259 C 0.09635 0.64445 0.09653 0.6463 0.09705 0.64792 C 0.09757 0.64954 0.09844 0.6507 0.09896 0.65185 C 0.09931 0.65417 0.09965 0.65648 0.1 0.65857 C 0.10035 0.66134 0.10052 0.66412 0.10104 0.66667 C 0.10156 0.66898 0.10243 0.67107 0.10312 0.67338 C 0.10417 0.6838 0.10573 0.69306 0.10312 0.70394 C 0.10226 0.70764 0.09705 0.71204 0.09705 0.71204 C 0.0967 0.7132 0.09601 0.71458 0.09601 0.71597 C 0.09601 0.71921 0.09635 0.72222 0.09705 0.72523 C 0.0974 0.72685 0.09844 0.72801 0.09896 0.7294 C 0.09983 0.73102 0.10035 0.73287 0.10104 0.73472 C 0.1059 0.74607 0.09965 0.72963 0.10608 0.74398 C 0.10712 0.74653 0.10799 0.74931 0.10903 0.75208 C 0.1099 0.75417 0.11128 0.75625 0.11198 0.75857 C 0.11406 0.76482 0.11424 0.76806 0.1151 0.77454 C 0.11302 0.77963 0.11163 0.78495 0.10903 0.78935 C 0.10816 0.79074 0.10642 0.79028 0.10503 0.79074 C 0.09427 0.79445 0.10139 0.79282 0.08906 0.79468 C 0.08698 0.79607 0.08524 0.79815 0.08299 0.79861 C 0.07014 0.80093 0.0441 0.80255 0.0441 0.80255 C 0.02778 0.80232 0.01146 0.80232 -0.00486 0.80139 C -0.00903 0.80116 -0.01285 0.79861 -0.01684 0.79861 L -0.07188 0.8 C -0.07344 0.80602 -0.07413 0.80625 -0.07083 0.81458 C -0.07014 0.8169 -0.06806 0.81806 -0.06684 0.81991 C -0.06198 0.82755 -0.06892 0.82083 -0.0599 0.82801 C -0.0592 0.8294 -0.05868 0.83079 -0.05799 0.83195 C -0.05694 0.8338 -0.05573 0.83542 -0.05486 0.83727 C -0.05399 0.83982 -0.05295 0.84537 -0.05295 0.84537 C -0.05382 0.84699 -0.05469 0.84907 -0.0559 0.8507 C -0.06406 0.86019 -0.05903 0.85347 -0.06493 0.85741 C -0.06667 0.85857 -0.06806 0.86019 -0.06997 0.86134 C -0.07274 0.86296 -0.07587 0.86412 -0.07882 0.86528 C -0.0809 0.86597 -0.08281 0.8662 -0.0849 0.86667 C -0.08663 0.86713 -0.08819 0.86736 -0.08993 0.86806 C -0.09097 0.86829 -0.09184 0.86898 -0.09288 0.86921 C -0.09861 0.8713 -0.10885 0.87269 -0.11285 0.87338 C -0.11389 0.87384 -0.11476 0.87454 -0.1158 0.87477 C -0.12188 0.8757 -0.13385 0.87732 -0.13385 0.87732 C -0.1375 0.87847 -0.13906 0.87824 -0.14184 0.88264 C -0.14288 0.88426 -0.14306 0.88634 -0.14392 0.88796 C -0.14462 0.88958 -0.14583 0.89074 -0.14688 0.8919 C -0.14722 0.89468 -0.1474 0.89745 -0.14792 0.9 C -0.14809 0.90185 -0.14861 0.90347 -0.14879 0.90532 C -0.14931 0.90926 -0.14948 0.91343 -0.14983 0.91736 C -0.15017 0.93032 -0.15035 0.94306 -0.15087 0.95602 C -0.15104 0.95949 -0.15486 0.96713 -0.1559 0.96806 C -0.15712 0.96945 -0.15868 0.97037 -0.1599 0.97199 C -0.16146 0.97431 -0.16267 0.97708 -0.16389 0.98009 C -0.16441 0.98125 -0.16441 0.98264 -0.16493 0.98403 C -0.16545 0.98588 -0.16615 0.9875 -0.16684 0.98935 C -0.16997 0.99676 -0.16806 0.99005 -0.17188 1 C -0.1724 1.00116 -0.1724 1.00278 -0.17292 1.00394 C -0.17465 1.00857 -0.17691 1.01296 -0.17882 1.01736 C -0.18108 1.0294 -0.18004 1.02454 -0.18177 1.03195 C -0.18073 1.04884 -0.18194 1.04421 -0.17882 1.05741 C -0.1783 1.05995 -0.17743 1.06273 -0.17691 1.06528 C -0.17604 1.06898 -0.17483 1.07593 -0.17483 1.07593 C -0.17379 1.0912 -0.17379 1.08588 -0.17379 1.09213 " pathEditMode="relative" ptsTypes="AAAAAAAAAAAAAAAAAAAAAAAAAAAAAAAAAAAAAAAAAAAAAAAAAAAAAAAAAAAAAAAAAAAAAAAAAAAAAAAAAAAAAAAAAAAAAAAAAAAAAAAAAAAAAAAAAAAAAAAAAAAAAAAAAAAAAAAAAAAAAAAAAAAAAAAAAA">
                                      <p:cBhvr>
                                        <p:cTn id="32" dur="4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85185E-6 L 1.66667E-6 -1.85185E-6 C 0.00261 0.00486 0.00538 0.01088 0.00903 0.01481 C 0.01181 0.01806 0.01441 0.02222 0.01788 0.02384 C 0.0224 0.02593 0.02205 0.02523 0.02691 0.03056 C 0.03229 0.03634 0.03212 0.03681 0.03889 0.0412 C 0.03993 0.0419 0.04098 0.0419 0.04202 0.04259 C 0.04341 0.04329 0.04462 0.04444 0.04601 0.04514 C 0.05087 0.04815 0.05035 0.04769 0.05504 0.04931 C 0.06354 0.05694 0.05261 0.04769 0.06094 0.05324 C 0.06198 0.05394 0.06285 0.05509 0.06389 0.05579 C 0.06563 0.05694 0.06945 0.0581 0.07101 0.05856 C 0.07205 0.05903 0.07292 0.05949 0.07396 0.05995 C 0.07552 0.06042 0.07726 0.06065 0.079 0.06111 C 0.08004 0.06157 0.08091 0.06227 0.08195 0.0625 C 0.08386 0.06319 0.08594 0.06319 0.08802 0.06389 C 0.08907 0.06412 0.08993 0.06505 0.09098 0.06528 C 0.09427 0.06597 0.09757 0.06597 0.10087 0.06667 C 0.10365 0.0669 0.10625 0.06736 0.10903 0.06782 C 0.11059 0.06829 0.11233 0.06898 0.11389 0.06921 C 0.12691 0.07153 0.13195 0.07199 0.14393 0.07315 C 0.15695 0.07662 0.15052 0.07546 0.16302 0.07731 C 0.17049 0.08056 0.16129 0.07616 0.16893 0.08125 C 0.16997 0.08194 0.17101 0.08218 0.17188 0.08264 C 0.1757 0.08403 0.18212 0.08542 0.1849 0.08796 C 0.18889 0.09144 0.18681 0.09005 0.19098 0.0919 C 0.19236 0.09329 0.19375 0.09421 0.19497 0.09583 C 0.2 0.10255 0.19254 0.10093 0.20504 0.10648 C 0.2132 0.11019 0.20018 0.1044 0.21493 0.11181 C 0.21684 0.11296 0.21893 0.11366 0.22101 0.11458 C 0.22292 0.11551 0.22483 0.11667 0.22691 0.11713 C 0.22865 0.11759 0.23038 0.11806 0.23195 0.11852 C 0.23299 0.11898 0.23386 0.11944 0.2349 0.11991 C 0.23663 0.12037 0.23837 0.1206 0.23993 0.1213 C 0.24098 0.12153 0.24202 0.12222 0.24288 0.12245 C 0.24462 0.12315 0.24636 0.12338 0.24792 0.12384 C 0.24896 0.12477 0.25018 0.12523 0.25104 0.12662 C 0.25157 0.12755 0.25157 0.1294 0.25191 0.13056 C 0.25243 0.13194 0.25348 0.1331 0.254 0.13449 C 0.25452 0.13588 0.25452 0.13727 0.25504 0.13866 C 0.25643 0.14236 0.25782 0.14352 0.2599 0.14653 C 0.2599 0.14699 0.25938 0.15833 0.25799 0.16134 C 0.25712 0.16273 0.25591 0.16389 0.25504 0.16528 C 0.25243 0.17546 0.2533 0.17037 0.25191 0.17986 C 0.25209 0.18079 0.25261 0.19074 0.254 0.19329 C 0.25469 0.19491 0.25608 0.1956 0.25695 0.19722 C 0.26163 0.20579 0.25608 0.2 0.26198 0.20532 C 0.26337 0.20787 0.26424 0.21088 0.26598 0.21319 C 0.26702 0.21458 0.26806 0.21574 0.26893 0.21713 C 0.26997 0.21898 0.27101 0.22083 0.27188 0.22269 C 0.27344 0.22546 0.275 0.2287 0.27604 0.23194 C 0.27639 0.23356 0.27657 0.23542 0.27691 0.23727 C 0.27761 0.24005 0.2783 0.24259 0.279 0.24514 C 0.27934 0.24653 0.27969 0.24792 0.28004 0.24931 C 0.28056 0.25278 0.27969 0.25787 0.28195 0.25995 C 0.28299 0.26088 0.28386 0.26181 0.2849 0.2625 C 0.28629 0.26366 0.28768 0.26412 0.28889 0.26528 C 0.29584 0.27083 0.28993 0.26829 0.29688 0.2706 C 0.29983 0.27315 0.30052 0.27338 0.30295 0.27731 C 0.30712 0.28403 0.30243 0.27894 0.30799 0.28403 C 0.30868 0.28657 0.31025 0.28912 0.3099 0.2919 C 0.30834 0.31134 0.31007 0.29792 0.30799 0.30787 C 0.30764 0.30972 0.30782 0.31181 0.30695 0.31319 C 0.30608 0.31481 0.30434 0.31505 0.30295 0.31597 C 0.29393 0.31551 0.2849 0.31574 0.27604 0.31458 C 0.27118 0.31389 0.26667 0.31181 0.26198 0.31065 C 0.25973 0.30995 0.25729 0.30972 0.25504 0.30926 C 0.23941 0.30231 0.25868 0.31134 0.24288 0.30255 C 0.24098 0.30139 0.23889 0.30116 0.23698 0.3 L 0.229 0.29468 C 0.22622 0.29282 0.22379 0.29074 0.22101 0.28935 C 0.21927 0.28843 0.21771 0.28727 0.21598 0.28657 C 0.21459 0.28611 0.2132 0.28588 0.21198 0.28519 C 0.19948 0.27894 0.22032 0.28727 0.20087 0.27731 C 0.19913 0.27639 0.19688 0.27639 0.19497 0.27593 C 0.19393 0.275 0.19306 0.27407 0.19202 0.27315 C 0.19098 0.27269 0.18993 0.27222 0.18889 0.27199 C 0.18577 0.27083 0.18299 0.2706 0.18004 0.26921 C 0.1783 0.26852 0.17657 0.26759 0.175 0.26667 C 0.17188 0.26481 0.17101 0.26343 0.16788 0.2625 C 0.16545 0.26181 0.15712 0.26042 0.15504 0.25995 C 0.14861 0.26042 0.14219 0.26019 0.13594 0.26134 C 0.13473 0.26157 0.13403 0.26319 0.13299 0.26389 C 0.13195 0.26458 0.13091 0.26458 0.13004 0.26528 C 0.12622 0.26782 0.12726 0.26829 0.12396 0.27199 C 0.12309 0.27292 0.12188 0.27361 0.12101 0.27454 C 0.11997 0.27847 0.12014 0.27917 0.11788 0.28264 C 0.11563 0.28611 0.11441 0.28634 0.11302 0.29051 C 0.11216 0.29306 0.11163 0.29583 0.11094 0.29861 L 0.1099 0.30255 C 0.10955 0.30394 0.10955 0.30532 0.10903 0.30648 C 0.10712 0.31019 0.10625 0.31157 0.10504 0.31597 C 0.10417 0.31852 0.10382 0.3213 0.10295 0.32384 C 0.10035 0.33079 0.10174 0.32755 0.09896 0.33333 C 0.09705 0.34375 0.09948 0.33333 0.09497 0.34398 C 0.09445 0.34514 0.09445 0.34676 0.09393 0.34792 C 0.09341 0.34931 0.09254 0.35046 0.09202 0.35185 C 0.09115 0.3537 0.0908 0.35556 0.08993 0.35718 C 0.08907 0.3588 0.08768 0.35972 0.08698 0.36134 C 0.08473 0.36551 0.08316 0.37037 0.08091 0.37454 C 0.07969 0.37731 0.07865 0.38032 0.07691 0.38264 C 0.07587 0.38403 0.07518 0.38565 0.07396 0.38657 C 0.07309 0.38727 0.07188 0.38727 0.07101 0.38796 C 0.06893 0.38958 0.06719 0.39213 0.06493 0.39329 L 0.05903 0.39583 C 0.05799 0.3963 0.05695 0.39653 0.05591 0.39722 C 0.05469 0.39815 0.0533 0.39931 0.05191 0.4 C 0.0507 0.40046 0.04931 0.40069 0.04792 0.40116 C 0.04688 0.40162 0.04601 0.40231 0.04497 0.40255 C 0.04323 0.40324 0.0415 0.40324 0.03993 0.40394 C 0.0382 0.40463 0.03663 0.40556 0.0349 0.40648 C 0.02709 0.41181 0.03872 0.40718 0.025 0.41458 C 0.0224 0.41597 0.01945 0.41551 0.01702 0.41736 C 0.01563 0.41806 0.01424 0.41921 0.01302 0.41991 C 0.00729 0.42315 0.01268 0.41921 0.00591 0.42269 C 0.00452 0.42338 0.0033 0.42454 0.00191 0.42523 C 0.00087 0.42593 -0.00364 0.42685 -0.00503 0.42801 C -0.0092 0.43125 -0.01319 0.43472 -0.01701 0.43866 C -0.0184 0.43981 -0.01979 0.44097 -0.021 0.44259 C -0.03038 0.45509 -0.01736 0.4412 -0.02812 0.45185 C -0.02864 0.4537 -0.02951 0.45532 -0.03003 0.45718 C -0.03055 0.45856 -0.03055 0.45995 -0.03107 0.46134 C -0.03489 0.47153 -0.03159 0.45926 -0.03402 0.46921 C -0.03385 0.47245 -0.03194 0.49213 -0.03402 0.49861 C -0.03455 0.5 -0.03593 0.50046 -0.03698 0.50116 C -0.04097 0.50417 -0.04479 0.50648 -0.04913 0.50787 C -0.0526 0.50903 -0.05642 0.50972 -0.06007 0.51065 C -0.06146 0.51088 -0.06267 0.51157 -0.06406 0.51204 C -0.06597 0.5125 -0.06805 0.51273 -0.07014 0.51319 C -0.07135 0.51366 -0.07274 0.51435 -0.07413 0.51458 C -0.08507 0.5169 -0.07986 0.51481 -0.08802 0.51736 C -0.0908 0.51806 -0.0934 0.51944 -0.096 0.51991 C -0.09739 0.52014 -0.10416 0.52153 -0.10607 0.52269 C -0.10955 0.52454 -0.11597 0.52917 -0.11597 0.52917 C -0.121 0.53912 -0.11996 0.53519 -0.11701 0.55718 C -0.11632 0.5625 -0.11284 0.56528 -0.11007 0.56806 C -0.10816 0.56968 -0.10642 0.57245 -0.10399 0.57338 C -0.09253 0.57708 -0.09982 0.575 -0.08906 0.57731 C -0.08698 0.57778 -0.08507 0.57824 -0.08298 0.5787 C -0.07812 0.57917 -0.07309 0.5794 -0.06805 0.57986 L -0.06111 0.58125 C -0.05833 0.58171 -0.05573 0.58194 -0.05312 0.58264 C -0.04878 0.58356 -0.04982 0.58403 -0.046 0.58519 C -0.0434 0.58634 -0.0408 0.58727 -0.03802 0.58796 C -0.03507 0.58866 -0.03212 0.58889 -0.02899 0.58935 C -0.02639 0.59028 -0.02361 0.59074 -0.021 0.5919 C -0.01597 0.59421 -0.01111 0.59699 -0.00607 0.59861 C -0.00468 0.59907 -0.0033 0.59931 -0.00208 0.6 C -0.00069 0.60069 0.00052 0.60185 0.00191 0.60255 C 0.01285 0.60787 0.00504 0.60278 0.01493 0.60787 C 0.02622 0.61389 0.02153 0.61204 0.029 0.61458 C 0.02986 0.61551 0.03091 0.61667 0.03195 0.61736 C 0.03282 0.61782 0.03403 0.61782 0.0349 0.61852 C 0.0382 0.62106 0.03889 0.62315 0.04202 0.62523 C 0.04288 0.62593 0.04393 0.62616 0.04497 0.62662 C 0.0474 0.62986 0.04896 0.63241 0.05191 0.63472 C 0.05278 0.63542 0.054 0.63519 0.05504 0.63588 C 0.05764 0.63796 0.06042 0.64028 0.06302 0.64259 L 0.06893 0.64792 C 0.06997 0.64884 0.07084 0.65 0.07188 0.65069 C 0.079 0.6537 0.07032 0.64977 0.079 0.65463 C 0.07986 0.65509 0.08091 0.65556 0.08195 0.65602 C 0.08473 0.65972 0.08473 0.66019 0.08802 0.66273 C 0.08924 0.66366 0.0908 0.66412 0.09202 0.66528 C 0.0941 0.66759 0.09792 0.67338 0.09792 0.67338 C 0.09861 0.67685 0.09879 0.68079 0.1 0.68403 C 0.10122 0.6875 0.10226 0.6912 0.104 0.69468 C 0.10469 0.69606 0.10538 0.69722 0.10591 0.69861 C 0.10677 0.70069 0.10695 0.70347 0.10799 0.70532 C 0.10903 0.70718 0.11077 0.70764 0.11198 0.70926 C 0.11354 0.71134 0.11441 0.71389 0.11598 0.71597 C 0.11719 0.71759 0.11875 0.71852 0.11997 0.71991 C 0.12136 0.72153 0.1224 0.72361 0.12396 0.72523 C 0.12587 0.72731 0.12795 0.72894 0.13004 0.73056 C 0.13716 0.73704 0.13386 0.73449 0.13993 0.73866 C 0.14358 0.7456 0.14236 0.74167 0.14098 0.75463 C 0.14045 0.75949 0.14028 0.76458 0.13889 0.76921 C 0.1375 0.77407 0.13507 0.77824 0.13299 0.78264 C 0.13229 0.78403 0.1316 0.78519 0.13091 0.78657 C 0.13021 0.78843 0.12986 0.79028 0.129 0.7919 C 0.12813 0.79352 0.12691 0.79444 0.12587 0.79606 C 0.1224 0.80139 0.12344 0.80278 0.11893 0.80394 C 0.11632 0.80463 0.11354 0.80486 0.11094 0.80532 C 0.09705 0.80787 0.1092 0.80625 0.08698 0.80787 C 0.04827 0.81088 0.06372 0.80949 1.66667E-6 0.81065 C -0.00173 0.81111 -0.00347 0.81134 -0.00503 0.81204 C -0.00659 0.8125 -0.01475 0.81505 -0.01701 0.81852 C -0.01927 0.82199 -0.02118 0.82569 -0.02309 0.8294 C -0.02396 0.83102 -0.02413 0.8331 -0.025 0.83472 C -0.02673 0.8375 -0.03107 0.84259 -0.03107 0.84259 C -0.03142 0.84398 -0.03159 0.84537 -0.03212 0.84653 C -0.03472 0.85463 -0.03854 0.86343 -0.04305 0.86921 C -0.04531 0.87245 -0.04826 0.875 -0.05 0.8787 C -0.05295 0.88449 -0.05243 0.8838 -0.05712 0.89074 C -0.05798 0.89213 -0.0592 0.89329 -0.06007 0.89468 C -0.06076 0.89583 -0.06128 0.89745 -0.06198 0.89861 C -0.06823 0.90787 -0.06597 0.9044 -0.071 0.90926 C -0.07239 0.91065 -0.07361 0.91227 -0.075 0.91319 C -0.07691 0.91458 -0.07899 0.91528 -0.08107 0.91597 C -0.09462 0.92106 -0.0835 0.91667 -0.096 0.91991 C -0.09878 0.9206 -0.10139 0.92153 -0.10399 0.92269 C -0.10503 0.92315 -0.10607 0.92361 -0.10712 0.92407 C -0.10972 0.92454 -0.11232 0.92477 -0.1151 0.92523 C -0.11857 0.92616 -0.12031 0.92755 -0.12413 0.92801 C -0.13246 0.9287 -0.1408 0.92894 -0.14913 0.9294 C -0.17795 0.93356 -0.13663 0.92801 -0.20798 0.9294 C -0.2158 0.9294 -0.22343 0.93102 -0.23107 0.93194 C -0.23784 0.93565 -0.23698 0.93426 -0.24305 0.94398 C -0.24392 0.9456 -0.24427 0.94769 -0.24514 0.94931 C -0.24809 0.95671 -0.24722 0.95486 -0.25104 0.95995 C -0.25139 0.96134 -0.25173 0.96273 -0.25208 0.96389 C -0.25295 0.96713 -0.25416 0.97014 -0.25503 0.97338 C -0.25555 0.975 -0.25573 0.97685 -0.25607 0.9787 C -0.25659 0.98125 -0.25746 0.98403 -0.25798 0.98657 C -0.25868 0.99005 -0.25885 0.99398 -0.26007 0.99722 C -0.26059 0.99884 -0.26163 0.99977 -0.26198 1.00139 C -0.26284 1.00394 -0.26284 1.00694 -0.26406 1.00926 C -0.26701 1.01528 -0.27014 1.02176 -0.275 1.02523 C -0.27639 1.02616 -0.28455 1.02778 -0.28507 1.02801 C -0.28802 1.02986 -0.29097 1.03194 -0.29409 1.03333 C -0.30521 1.03796 -0.34045 1.03981 -0.34114 1.04005 C -0.34739 1.04051 -0.35382 1.04074 -0.36007 1.04144 C -0.37448 1.04259 -0.37934 1.04329 -0.39514 1.04537 C -0.40347 1.04792 -0.41215 1.04907 -0.42014 1.05324 C -0.4283 1.05787 -0.42968 1.06505 -0.43212 1.07477 C -0.43281 1.07755 -0.43576 1.09236 -0.43611 1.09468 C -0.43628 1.09722 -0.43611 1.1 -0.43611 1.10255 " pathEditMode="relative" ptsTypes="AAAAAAAAAAAAAAAAAAAAAAAAAAAAAAAAAAAAAAAAAAAAAAAAAAAAAAAAAAAAAAAAAAAAAAAAAAAAAAAAAAAAAAAAAAAAAAAAAAAAAAAAAAAAAAAAAAAAAAAAAAAAAAAAAAAAAAAAAAAAAAAAAAAAAAAAAAAAAAAAAAAAAAAAAAAAAAAAAAAAAAAAAAAAAAAAAAAAAAAAAAAAAAAAAAAAAAAAAAAAAAAAAAA">
                                      <p:cBhvr>
                                        <p:cTn id="3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1111E-6 6.2963E-6 L -8.61111E-6 6.2963E-6 C 0.00069 0.00626 0.00121 0.01251 0.0019 0.01876 C 0.00225 0.02153 0.00243 0.02408 0.00296 0.02686 C 0.00399 0.03149 0.00538 0.03218 0.00694 0.03612 C 0.00833 0.03959 0.00972 0.04329 0.01093 0.04676 C 0.01163 0.04862 0.01215 0.05047 0.01302 0.05209 L 0.01597 0.05857 C 0.01892 0.07431 0.0144 0.04954 0.01805 0.07315 C 0.01822 0.07454 0.01874 0.07593 0.01892 0.07732 C 0.01944 0.0794 0.01961 0.08172 0.01996 0.0838 C 0.01961 0.09144 0.01944 0.09908 0.01892 0.10649 C 0.01874 0.11088 0.01892 0.11551 0.01805 0.11991 C 0.01753 0.12246 0.01579 0.12408 0.01493 0.12663 C 0.01406 0.12917 0.01336 0.13172 0.01302 0.1345 C 0.01076 0.14977 0.01354 0.13102 0.01006 0.15186 C 0.00954 0.15417 0.00937 0.15626 0.00902 0.15857 C 0.00868 0.15996 0.00833 0.16112 0.00798 0.16251 C 0.00763 0.16436 0.00729 0.16598 0.00694 0.16783 C 0.00763 0.17593 0.00815 0.1838 0.00902 0.1919 C 0.0092 0.19376 0.00937 0.19561 0.01006 0.19723 C 0.01111 0.20001 0.01267 0.20255 0.01406 0.2051 C 0.02031 0.21899 0.01284 0.20348 0.01701 0.21459 C 0.01753 0.21598 0.01857 0.21713 0.01892 0.21852 C 0.01979 0.22107 0.02013 0.22385 0.021 0.22663 C 0.02187 0.22894 0.02725 0.24422 0.03003 0.24908 C 0.03159 0.25209 0.03333 0.2544 0.03506 0.25718 C 0.03576 0.25834 0.03628 0.25996 0.03697 0.26112 C 0.03819 0.2632 0.03975 0.26459 0.04097 0.26644 C 0.0434 0.27014 0.04982 0.28102 0.0519 0.28658 C 0.0526 0.28797 0.05381 0.29468 0.05399 0.29584 C 0.05243 0.33496 0.05503 0.30973 0.0519 0.32385 C 0.05156 0.3257 0.05156 0.32755 0.05104 0.32917 C 0.05052 0.33102 0.04965 0.33264 0.04895 0.3345 C 0.04791 0.33751 0.04704 0.34075 0.046 0.34376 C 0.04531 0.34561 0.04461 0.34723 0.04392 0.34908 C 0.04166 0.35672 0.04479 0.34954 0.04097 0.35857 C 0.04045 0.35996 0.03958 0.36112 0.03906 0.36251 C 0.03697 0.36713 0.03715 0.36737 0.03593 0.37176 C 0.03628 0.37709 0.03628 0.38264 0.03697 0.38774 C 0.03715 0.38936 0.03819 0.39051 0.03906 0.3919 C 0.04097 0.39491 0.04322 0.39792 0.04496 0.40116 C 0.04583 0.40278 0.046 0.4051 0.04704 0.40649 C 0.05677 0.4213 0.04826 0.39746 0.06197 0.42524 C 0.07239 0.44584 0.05711 0.41667 0.07499 0.44514 L 0.08506 0.46112 C 0.08663 0.46389 0.08871 0.46621 0.08993 0.46922 C 0.09097 0.4713 0.09183 0.47362 0.09305 0.4757 C 0.09461 0.47871 0.09652 0.48102 0.09791 0.4838 C 0.09878 0.48542 0.0993 0.48751 0.09999 0.48913 C 0.10086 0.49144 0.1019 0.49352 0.10295 0.49584 C 0.10364 0.49723 0.10451 0.49838 0.10503 0.49977 C 0.10555 0.50116 0.10538 0.50255 0.10607 0.50371 C 0.10677 0.50533 0.10815 0.50626 0.10902 0.50788 C 0.11041 0.51042 0.11145 0.5132 0.11302 0.51575 C 0.11701 0.52269 0.11527 0.51667 0.11892 0.52524 C 0.12048 0.52848 0.12308 0.53588 0.12308 0.53588 C 0.12048 0.55348 0.12308 0.55301 0.11701 0.56251 C 0.11614 0.56389 0.11493 0.56505 0.11406 0.56644 C 0.10972 0.58334 0.11683 0.55626 0.11093 0.57454 C 0.11041 0.57616 0.11076 0.57825 0.11006 0.57987 C 0.10937 0.58102 0.10815 0.58195 0.10694 0.58241 C 0.10538 0.58311 0.0894 0.58519 0.08906 0.58519 C 0.07968 0.58588 0.07031 0.58612 0.06093 0.58635 C 0.04965 0.58936 0.06354 0.58588 0.04704 0.58913 C 0.04531 0.58936 0.04357 0.59005 0.04201 0.59051 C 0.04131 0.59306 0.04045 0.59561 0.03993 0.59838 C 0.03854 0.60811 0.03923 0.60278 0.03802 0.61436 C 0.03836 0.62107 0.03836 0.62778 0.03906 0.6345 C 0.03993 0.64329 0.04062 0.64283 0.04201 0.64908 C 0.04236 0.65093 0.0427 0.65255 0.04305 0.6544 C 0.04374 0.65973 0.04496 0.67038 0.04496 0.67038 C 0.046 0.69607 0.04687 0.70602 0.04496 0.73311 C 0.04479 0.73542 0.04357 0.73751 0.04305 0.73982 C 0.04166 0.74422 0.04149 0.74746 0.03906 0.75186 C 0.03663 0.75579 0.03107 0.76251 0.03107 0.76251 C 0.0302 0.76667 0.03003 0.76922 0.02795 0.77315 C 0.02725 0.77454 0.02586 0.7757 0.02499 0.77709 C 0.0243 0.77825 0.02378 0.77987 0.02291 0.78102 C 0.0217 0.78311 0.02013 0.78426 0.01892 0.78635 C 0.0177 0.78889 0.01701 0.7919 0.01597 0.79445 C 0.01458 0.79792 0.01232 0.80139 0.01006 0.80371 C 0.00885 0.80487 0.00729 0.80533 0.00607 0.80649 C 0.00451 0.80764 0.00329 0.80926 0.0019 0.81042 C -0.00035 0.81251 -0.0073 0.81737 -0.00903 0.81968 L -0.01198 0.82385 C -0.0158 0.83889 -0.01025 0.81575 -0.01407 0.85834 C -0.01424 0.85996 -0.01546 0.86088 -0.01598 0.86251 C -0.0165 0.86366 -0.0165 0.86528 -0.01702 0.86644 C -0.01823 0.86922 -0.01962 0.87176 -0.02101 0.87431 L -0.0231 0.87848 C -0.02362 0.87963 -0.02414 0.88126 -0.02501 0.88241 C -0.02605 0.8838 -0.02709 0.88496 -0.02796 0.88635 C -0.02917 0.8882 -0.02987 0.89005 -0.03108 0.89167 C -0.03577 0.89792 -0.03421 0.89329 -0.03803 0.89977 C -0.03942 0.90232 -0.04063 0.9051 -0.04202 0.90764 L -0.04497 0.91297 C -0.0474 0.92269 -0.04428 0.91158 -0.05209 0.92778 C -0.05261 0.92894 -0.05261 0.93033 -0.05296 0.93172 C -0.05365 0.93357 -0.05417 0.93542 -0.05504 0.93704 C -0.05626 0.93982 -0.05747 0.9426 -0.05903 0.94514 C -0.0599 0.94653 -0.06112 0.94746 -0.06198 0.94908 C -0.06285 0.9507 -0.0632 0.95278 -0.06407 0.9544 C -0.0658 0.95811 -0.06893 0.9632 -0.06997 0.96783 C -0.07379 0.98311 -0.0698 0.97408 -0.07396 0.98241 C -0.07431 0.98426 -0.07448 0.98612 -0.07501 0.98774 C -0.07553 0.98913 -0.07674 0.99028 -0.07709 0.99167 C -0.07778 0.99514 -0.07778 0.99885 -0.07796 1.00232 C -0.07882 1.01181 -0.07935 1.02107 -0.08004 1.03033 C -0.08056 1.03797 -0.08073 1.04561 -0.08195 1.05301 C -0.08299 1.05903 -0.08282 1.05533 -0.08507 1.06112 C -0.08542 1.06227 -0.08577 1.06366 -0.08594 1.06505 C -0.08646 1.0676 -0.08664 1.07038 -0.08698 1.07292 C -0.08803 1.07871 -0.08959 1.08496 -0.09098 1.09028 C -0.09185 1.10926 -0.09098 1.10834 -0.0941 1.12362 C -0.09653 1.13681 -0.09775 1.13866 -0.09896 1.14908 C -0.09914 1.14954 -0.09896 1.15001 -0.09896 1.15047 " pathEditMode="relative" ptsTypes="AAAAAAAAAAAAAAAAAAAAAAAAAAAAAAAAAAAAAAAAAAAAAAAAAAAAAAAAAAAAAAAAAAAAAAAAAAAAAAAAAAAAAAAAAAAAAAAAAAAAAAAAAAAAAAAAAAAAA">
                                      <p:cBhvr>
                                        <p:cTn id="36" dur="59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7037E-6 L -4.16667E-6 -3.7037E-6 C 0.00122 0.00347 0.00365 0.01088 0.0059 0.01482 C 0.00816 0.01852 0.01077 0.02176 0.01302 0.02546 C 0.01372 0.02662 0.01406 0.02824 0.01493 0.0294 C 0.02066 0.03704 0.02014 0.03496 0.02587 0.03982 C 0.02674 0.04051 0.0316 0.04583 0.03299 0.04653 C 0.0349 0.04769 0.03698 0.04792 0.03889 0.04931 C 0.05087 0.05718 0.03993 0.05278 0.04896 0.05579 C 0.05521 0.06158 0.04844 0.05602 0.0599 0.06111 C 0.0842 0.07199 0.06702 0.06551 0.0809 0.06921 C 0.08889 0.0713 0.08073 0.06991 0.09097 0.07315 C 0.09219 0.07361 0.09358 0.07408 0.09497 0.07454 C 0.09688 0.075 0.09896 0.07523 0.10087 0.07593 C 0.11788 0.08195 0.10226 0.07847 0.11788 0.08125 C 0.11893 0.08171 0.11997 0.08218 0.12101 0.08264 C 0.12917 0.08519 0.13108 0.08519 0.13889 0.08658 C 0.14358 0.08727 0.14931 0.08773 0.15399 0.08912 C 0.15799 0.09051 0.15972 0.09306 0.16389 0.09583 C 0.16493 0.09653 0.16597 0.09676 0.16702 0.09722 C 0.16667 0.10162 0.16684 0.10625 0.16597 0.11065 C 0.16545 0.11273 0.16406 0.11412 0.16285 0.11597 C 0.15868 0.12246 0.16163 0.11806 0.15695 0.1213 C 0.1559 0.12199 0.15504 0.12315 0.15399 0.12384 C 0.15295 0.12454 0.15191 0.12454 0.15087 0.12523 C 0.14983 0.12593 0.14913 0.12755 0.14792 0.12778 C 0.14306 0.12894 0.13802 0.12894 0.13299 0.12917 L 0.06389 0.13056 C 0.06198 0.13102 0.0599 0.13125 0.05799 0.13195 C 0.05695 0.13218 0.0559 0.13287 0.05486 0.1331 C 0.05295 0.1338 0.05087 0.13403 0.04896 0.13449 C 0.04827 0.13588 0.0474 0.13704 0.04688 0.13843 C 0.04531 0.14259 0.04531 0.14954 0.04497 0.15324 C 0.04601 0.1581 0.04688 0.16296 0.04792 0.16783 C 0.04913 0.17384 0.04896 0.17014 0.05 0.17708 C 0.05035 0.17986 0.05052 0.18241 0.05087 0.18519 C 0.05035 0.19051 0.05052 0.19607 0.04896 0.20116 C 0.04774 0.20533 0.04479 0.2081 0.04288 0.21181 L 0.04097 0.21574 C 0.04132 0.22199 0.04149 0.22824 0.04202 0.23449 C 0.04219 0.23681 0.04271 0.23889 0.04288 0.24121 C 0.0434 0.24607 0.04358 0.25093 0.04393 0.25579 C 0.04358 0.26158 0.04375 0.26736 0.04288 0.27315 C 0.04236 0.27732 0.04167 0.28171 0.03993 0.28519 C 0.03854 0.28773 0.0375 0.29074 0.03594 0.29306 C 0.03455 0.29537 0.03316 0.29746 0.03195 0.29977 C 0.03108 0.30139 0.03056 0.30347 0.02986 0.30509 C 0.03021 0.31505 0.03004 0.32477 0.0309 0.33449 C 0.03108 0.33611 0.03247 0.33704 0.03299 0.33843 C 0.03386 0.3419 0.03403 0.3456 0.0349 0.34908 C 0.03524 0.35046 0.03577 0.35185 0.03594 0.35324 C 0.03629 0.35533 0.03698 0.36134 0.03802 0.36389 C 0.04063 0.37037 0.04219 0.37107 0.04393 0.37708 C 0.04445 0.37894 0.04462 0.38079 0.04497 0.38241 C 0.04583 0.38681 0.0467 0.38866 0.04792 0.39306 C 0.04827 0.39445 0.04861 0.39583 0.04896 0.39722 C 0.04861 0.40116 0.04827 0.40509 0.04792 0.40926 C 0.04757 0.41458 0.0474 0.41991 0.04688 0.42523 C 0.04688 0.42662 0.04636 0.42778 0.04601 0.42917 C 0.0441 0.43472 0.04219 0.43912 0.03802 0.44259 C 0.03559 0.44445 0.03108 0.44769 0.02899 0.45046 C 0.02222 0.45926 0.03195 0.45 0.02396 0.45718 C 0.02327 0.45903 0.02257 0.46065 0.02188 0.4625 C 0.0184 0.47361 0.02101 0.48866 0.01997 0.49838 C 0.01979 0.5 0.01806 0.5007 0.01702 0.50116 C 0.01337 0.50278 0.00972 0.50394 0.0059 0.50509 C 0.00434 0.50556 -0.00781 0.50764 -0.00903 0.50787 C -0.02656 0.51042 -0.03142 0.50996 -0.05503 0.51181 C -0.05781 0.51227 -0.06163 0.51019 -0.06302 0.5132 C -0.06545 0.51806 -0.06458 0.52477 -0.06406 0.53056 C -0.06285 0.54259 -0.06007 0.5544 -0.05798 0.56644 C -0.05781 0.56829 -0.05781 0.57037 -0.05712 0.57176 C -0.05642 0.57315 -0.05503 0.57361 -0.05399 0.57454 C -0.05208 0.58241 -0.05469 0.575 -0.04809 0.58241 C -0.04722 0.58357 -0.04705 0.58542 -0.04601 0.58634 C -0.04462 0.5882 -0.04271 0.58912 -0.04114 0.59051 C -0.03976 0.59167 -0.03837 0.59306 -0.03698 0.59445 C -0.03594 0.5956 -0.03524 0.59746 -0.03403 0.59838 C -0.03177 0.60023 -0.02396 0.60417 -0.02101 0.60509 C -0.00364 0.61111 -0.00798 0.60996 0.00695 0.61181 C 0.00955 0.61273 0.01233 0.61343 0.01493 0.61435 C 0.01962 0.61621 0.02899 0.61968 0.02899 0.61968 C 0.03056 0.62107 0.04011 0.62847 0.04202 0.63171 C 0.04271 0.63333 0.04236 0.63542 0.04288 0.63704 C 0.04462 0.64213 0.04722 0.64676 0.04896 0.65185 C 0.05156 0.65972 0.0559 0.6757 0.0559 0.6757 C 0.05556 0.6794 0.0559 0.6831 0.05486 0.68634 C 0.05365 0.69097 0.0507 0.69074 0.04792 0.69167 C 0.04583 0.69259 0.04375 0.69329 0.04202 0.69445 C 0.03976 0.69583 0.03403 0.70116 0.0309 0.70371 C 0.03056 0.70533 0.02882 0.71181 0.02899 0.7132 C 0.02917 0.71667 0.03038 0.72014 0.0309 0.72384 C 0.03386 0.74375 0.02969 0.72384 0.03386 0.73982 C 0.03542 0.74514 0.03802 0.75579 0.03802 0.75579 C 0.03733 0.76296 0.03785 0.77037 0.03594 0.77708 C 0.03472 0.78125 0.03125 0.78333 0.02899 0.78634 C 0.02761 0.7882 0.02604 0.78982 0.025 0.79167 C 0.02396 0.79352 0.02344 0.79583 0.02188 0.79699 C 0.01719 0.80093 0.01181 0.80324 0.00695 0.80648 C -0.00191 0.81227 0.0059 0.80949 -0.00399 0.81181 C -0.00538 0.81273 -0.0066 0.81366 -0.00798 0.81435 C -0.00937 0.81505 -0.01076 0.81505 -0.01198 0.81574 C -0.02673 0.82477 -0.01597 0.8206 -0.025 0.82384 C -0.02708 0.82639 -0.03021 0.82824 -0.03107 0.83171 C -0.03246 0.83727 -0.03125 0.83496 -0.03507 0.83843 C -0.03576 0.84028 -0.03646 0.8419 -0.03698 0.84375 C -0.0375 0.84514 -0.03732 0.84676 -0.03802 0.84769 C -0.03889 0.84908 -0.0401 0.84954 -0.04114 0.85046 C -0.04132 0.85301 -0.04149 0.85579 -0.04201 0.85833 C -0.04236 0.85996 -0.04357 0.86088 -0.0441 0.8625 C -0.04462 0.86366 -0.04462 0.86505 -0.04514 0.86644 C -0.04566 0.86829 -0.04653 0.86991 -0.04705 0.87176 C -0.04792 0.87523 -0.04792 0.87917 -0.04913 0.88241 C -0.04965 0.88426 -0.05052 0.88588 -0.05104 0.88773 C -0.05191 0.89028 -0.05191 0.89329 -0.05312 0.89583 C -0.05781 0.90509 -0.05191 0.89352 -0.05798 0.90509 C -0.06042 0.90949 -0.05972 0.90949 -0.06302 0.91296 C -0.06406 0.91412 -0.0651 0.91482 -0.06614 0.91574 C -0.06667 0.91759 -0.06771 0.91921 -0.06805 0.92107 C -0.07101 0.94259 -0.06632 0.93148 -0.07101 0.94097 C -0.0717 0.94421 -0.07239 0.94722 -0.07309 0.95046 C -0.07344 0.95208 -0.07361 0.95394 -0.07413 0.95579 C -0.075 0.96019 -0.07535 0.95996 -0.07604 0.96505 C -0.07656 0.96852 -0.07656 0.97222 -0.07708 0.9757 C -0.0776 0.98009 -0.07847 0.98449 -0.07899 0.98912 C -0.07951 0.99167 -0.07969 0.99445 -0.08003 0.99699 C -0.08142 1.02222 -0.08003 1.00648 -0.08212 1.02107 C -0.08246 1.02361 -0.08246 1.02639 -0.08298 1.02894 C -0.08351 1.03125 -0.08437 1.03357 -0.08507 1.03565 C -0.08542 1.03889 -0.08524 1.04213 -0.08611 1.04514 C -0.08663 1.04676 -0.08819 1.04746 -0.08906 1.04908 C -0.08993 1.0507 -0.09028 1.05278 -0.09097 1.0544 C -0.09427 1.06158 -0.09496 1.06019 -0.09601 1.06644 C -0.09618 1.0669 -0.09601 1.06736 -0.09601 1.06759 " pathEditMode="relative" ptsTypes="AAAAAAAAAAAAAAAAAAAAAAAAAAAAAAAAAAAAAAAAAAAAAAAAAAAAAAAAAAAAAAAAAAAAAAAAAAAAAAAAAAAAAAAAAAAAAAAAAAAAAAAAAAAAAAAAAAAAAAAAAAAAAAAAAAAAAA">
                                      <p:cBhvr>
                                        <p:cTn id="38" dur="39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7.40741E-7 L 8.33333E-7 7.40741E-7 C 0.00017 0.00394 0.00104 0.01875 0.00191 0.02407 C 0.00243 0.02685 0.0033 0.0294 0.00399 0.03218 C 0.00434 0.03519 0.00521 0.04676 0.0059 0.05046 C 0.00677 0.05509 0.00781 0.05949 0.00903 0.06389 C 0.00955 0.06574 0.01024 0.06736 0.01094 0.06921 C 0.01233 0.07245 0.01337 0.0757 0.01493 0.07847 C 0.01736 0.08241 0.02031 0.08565 0.02292 0.08912 C 0.02778 0.0956 0.02517 0.09375 0.03003 0.09583 C 0.0316 0.09815 0.03299 0.1007 0.03507 0.10255 C 0.03646 0.10394 0.03837 0.1044 0.03993 0.10532 C 0.04271 0.10671 0.04531 0.10718 0.04792 0.10926 C 0.05625 0.11551 0.04774 0.11181 0.0559 0.11458 C 0.06146 0.11898 0.06024 0.11852 0.06597 0.1213 C 0.06788 0.12222 0.07205 0.12384 0.07205 0.12384 C 0.07257 0.12523 0.07344 0.12639 0.07396 0.12778 C 0.07465 0.12986 0.07639 0.13588 0.07691 0.13866 C 0.07743 0.14028 0.0776 0.14213 0.07795 0.14398 C 0.07743 0.1537 0.07951 0.16157 0.07396 0.16782 C 0.07292 0.16921 0.07135 0.16968 0.06996 0.1706 C 0.06962 0.17199 0.06979 0.17361 0.06892 0.17454 C 0.06788 0.1757 0.06632 0.17523 0.06493 0.17593 C 0.05104 0.18287 0.07239 0.17384 0.0559 0.18125 C 0.05469 0.18171 0.0533 0.18195 0.05191 0.18264 C 0.04861 0.18426 0.04549 0.18704 0.04201 0.18796 C 0.04028 0.18843 0.03854 0.18866 0.03698 0.18912 C 0.03489 0.19005 0.03299 0.19144 0.0309 0.1919 C 0.02708 0.19282 0.02292 0.19282 0.01892 0.19329 C 0.01736 0.19375 0.01562 0.19398 0.01406 0.19468 C 0.01267 0.19491 0.01128 0.1956 0.00989 0.19583 C 0.00608 0.19699 0.00208 0.19792 -0.00208 0.19861 C -0.00469 0.19907 -0.00729 0.19954 -0.01007 0.2 C -0.02136 0.20116 -0.03142 0.20162 -0.04306 0.20255 C -0.0757 0.20509 -0.0375 0.20278 -0.08507 0.20532 C -0.08733 0.20579 -0.08976 0.20625 -0.09201 0.20648 C -0.09636 0.20718 -0.1007 0.20671 -0.10504 0.20787 C -0.10625 0.2081 -0.10695 0.21019 -0.10799 0.21065 C -0.11024 0.21157 -0.11267 0.21134 -0.11511 0.21181 C -0.11701 0.21273 -0.11892 0.21366 -0.12101 0.21458 C -0.1224 0.21505 -0.12379 0.21505 -0.125 0.21597 C -0.12656 0.2169 -0.12778 0.21852 -0.12899 0.21991 C -0.13073 0.22708 -0.13264 0.23056 -0.13004 0.23866 C -0.12604 0.25046 -0.12222 0.24954 -0.11511 0.25718 C -0.10538 0.26759 -0.11493 0.2581 -0.10399 0.26667 C -0.10191 0.26829 -0.10017 0.27037 -0.09809 0.27199 C -0.09705 0.27269 -0.09601 0.27269 -0.09497 0.27315 C -0.09306 0.27454 -0.09097 0.2757 -0.08906 0.27732 C -0.08767 0.27847 -0.08646 0.28009 -0.08507 0.28125 C -0.08264 0.28333 -0.07986 0.28588 -0.07708 0.28657 C -0.06372 0.28982 -0.07396 0.28611 -0.06406 0.28912 C -0.06129 0.29005 -0.05851 0.29051 -0.05608 0.2919 C -0.05434 0.29282 -0.05278 0.29398 -0.05104 0.29468 C -0.04913 0.29537 -0.04705 0.29537 -0.04497 0.29583 C -0.04167 0.29676 -0.03837 0.29745 -0.03507 0.29861 L -0.02708 0.30116 C -0.02604 0.30208 -0.02517 0.30324 -0.02396 0.30394 C -0.02309 0.30463 -0.02205 0.30463 -0.02101 0.30532 C -0.01858 0.30648 -0.01632 0.30787 -0.01406 0.30926 C -0.01267 0.30995 -0.01146 0.31111 -0.01007 0.31181 C -0.00504 0.31458 0.00052 0.31597 0.00503 0.31991 C 0.00694 0.32176 0.00903 0.32338 0.01094 0.32523 C 0.02257 0.33727 0.00625 0.32245 0.01701 0.33195 C 0.01771 0.33333 0.0184 0.33449 0.01892 0.33588 C 0.01944 0.33727 0.01944 0.33866 0.01996 0.33982 C 0.02118 0.34259 0.02396 0.34792 0.02396 0.34792 C 0.02552 0.35579 0.02587 0.35556 0.02396 0.36667 C 0.02378 0.36806 0.02292 0.36945 0.02205 0.3706 C 0.01927 0.37407 0.01545 0.37454 0.01198 0.37593 C 0.00989 0.37662 0.00799 0.37801 0.0059 0.37847 C -0.00642 0.38195 0.00903 0.37778 -0.00504 0.38125 C -0.00677 0.38171 -0.00833 0.38195 -0.01007 0.38264 C -0.01181 0.38333 -0.01337 0.38449 -0.01511 0.38519 C -0.01597 0.38565 -0.01701 0.38588 -0.01806 0.38657 C -0.0191 0.38727 -0.01997 0.38843 -0.02101 0.38935 C -0.0217 0.39051 -0.02257 0.3919 -0.02309 0.39329 C -0.02413 0.39653 -0.02517 0.40046 -0.02604 0.40394 C -0.0257 0.40648 -0.0257 0.40949 -0.025 0.41181 C -0.02448 0.41389 -0.02292 0.41551 -0.02205 0.41713 C -0.01927 0.42245 -0.01892 0.425 -0.01406 0.42917 C -0.01302 0.43009 -0.01198 0.43079 -0.01094 0.43195 C -0.0099 0.4331 -0.0092 0.43472 -0.00799 0.43588 C 0.00035 0.44445 -0.00052 0.44352 0.0059 0.44792 C 0.01094 0.45787 0.00451 0.4456 0.01094 0.45602 C 0.01562 0.4632 0.00972 0.45695 0.01701 0.46667 C 0.02569 0.47824 0.01319 0.45718 0.02292 0.47454 C 0.02326 0.47593 0.02344 0.47732 0.02396 0.47847 C 0.02448 0.48009 0.02587 0.48102 0.02604 0.48264 C 0.02621 0.48611 0.02604 0.49514 0.02292 0.49861 C 0.02222 0.49954 0.02101 0.49954 0.01996 0.5 C 0.01858 0.50116 0.01736 0.50278 0.01597 0.50394 C 0.0151 0.50463 0.01389 0.50463 0.01302 0.50532 C 0.00573 0.50949 0.01233 0.50671 0.00503 0.50926 C 0.00399 0.51065 0.0026 0.51157 0.00191 0.5132 C 0.00104 0.51574 8.33333E-7 0.5213 8.33333E-7 0.5213 C 0.00035 0.52431 8.33333E-7 0.52778 0.00104 0.53056 C 0.00139 0.53195 0.00312 0.53102 0.00399 0.53195 C 0.00486 0.53287 0.00521 0.53472 0.0059 0.53588 C 0.00712 0.5375 0.00868 0.53843 0.00989 0.53982 C 0.01215 0.54236 0.01371 0.54583 0.01597 0.54792 C 0.0184 0.55023 0.02153 0.55093 0.02396 0.55324 C 0.02917 0.55833 0.02639 0.55671 0.03194 0.55857 C 0.03299 0.55949 0.03385 0.56065 0.03507 0.56134 C 0.03976 0.56435 0.03976 0.56296 0.04392 0.56667 C 0.05 0.57153 0.04601 0.56921 0.05104 0.57454 C 0.05191 0.5757 0.05295 0.57639 0.05399 0.57732 C 0.05538 0.57847 0.05642 0.58032 0.05799 0.58125 C 0.05989 0.58241 0.06198 0.5831 0.06406 0.58403 L 0.06701 0.58519 C 0.06805 0.58565 0.06892 0.58634 0.06996 0.58657 C 0.07639 0.58866 0.07483 0.58843 0.08403 0.59051 C 0.0875 0.59144 0.09149 0.59213 0.09496 0.59329 C 0.09792 0.59421 0.09913 0.59537 0.10191 0.59722 C 0.10799 0.62153 0.10069 0.5912 0.10503 0.61181 L 0.10799 0.62384 C 0.10833 0.62523 0.10885 0.62662 0.10903 0.62801 L 0.11007 0.63588 C 0.10521 0.65486 0.10972 0.64259 0.10399 0.65185 C 0.1033 0.65324 0.10295 0.65486 0.10191 0.65602 C 0.10017 0.65764 0.09809 0.6588 0.09601 0.65995 C 0.09271 0.66181 0.08941 0.66366 0.08594 0.66528 C 0.08507 0.66574 0.08403 0.66644 0.08299 0.66667 C 0.07604 0.66782 0.0691 0.66898 0.06198 0.66921 C -0.0066 0.67269 0.02604 0.6713 -0.03594 0.67315 C -0.03802 0.67407 -0.03993 0.67523 -0.04201 0.67593 C -0.04462 0.67685 -0.0474 0.67755 -0.05 0.6787 C -0.05139 0.67917 -0.05261 0.68056 -0.05399 0.68125 C -0.05625 0.68241 -0.05868 0.68287 -0.06094 0.68403 C -0.07205 0.68935 -0.05903 0.68403 -0.06806 0.68935 C -0.075 0.69329 -0.07222 0.69074 -0.07795 0.69329 C -0.07969 0.69398 -0.08142 0.69491 -0.08299 0.69583 C -0.08472 0.69699 -0.08646 0.69838 -0.08802 0.7 C -0.08924 0.70116 -0.08993 0.70278 -0.09097 0.70394 C -0.09201 0.70486 -0.09306 0.70579 -0.0941 0.70648 C -0.09462 0.70787 -0.09514 0.70949 -0.09601 0.71065 C -0.09688 0.71181 -0.09844 0.71181 -0.09896 0.7132 C -0.10139 0.71829 -0.10295 0.72384 -0.10504 0.72917 C -0.10538 0.73195 -0.10608 0.73449 -0.10608 0.73727 C -0.1059 0.74144 -0.10573 0.74583 -0.10399 0.74931 C -0.1 0.75764 -0.09497 0.76227 -0.08906 0.76667 C -0.08767 0.76759 -0.08629 0.76829 -0.08507 0.76921 C -0.08195 0.77176 -0.08108 0.77384 -0.07795 0.77593 C -0.06215 0.78727 -0.07292 0.77986 -0.06511 0.78403 C -0.06163 0.78565 -0.05833 0.78773 -0.05504 0.78935 C -0.04392 0.79445 -0.06007 0.78495 -0.04497 0.79329 C -0.04132 0.79537 -0.03785 0.79815 -0.03403 0.8 C -0.03212 0.80093 -0.03004 0.80046 -0.02795 0.80116 C -0.02396 0.80278 -0.02014 0.80509 -0.01597 0.80671 C -0.01441 0.80718 -0.01267 0.80741 -0.01094 0.80787 C -0.00972 0.80833 -0.00833 0.8088 -0.00695 0.80926 C -0.00504 0.80972 -0.00295 0.80995 -0.00104 0.81065 C 0.00469 0.81227 0.01024 0.81412 0.01597 0.81597 C 0.01805 0.81736 0.01996 0.81875 0.02205 0.81991 C 0.02292 0.8206 0.02396 0.82083 0.025 0.8213 C 0.02934 0.82269 0.03368 0.82361 0.03802 0.82523 C 0.04045 0.82616 0.04253 0.82824 0.04496 0.82917 C 0.04687 0.83009 0.04896 0.83009 0.05104 0.83056 C 0.06753 0.83565 0.04913 0.83125 0.06406 0.83449 C 0.06597 0.83588 0.06788 0.8375 0.06996 0.83866 C 0.07656 0.8419 0.07552 0.84028 0.0809 0.84259 C 0.08507 0.84421 0.08889 0.8463 0.09305 0.84792 C 0.09566 0.84907 0.09844 0.84954 0.10104 0.8507 C 0.10243 0.85116 0.10364 0.85255 0.10503 0.85324 C 0.1066 0.85394 0.10833 0.85417 0.11007 0.85463 C 0.12292 0.85833 0.09844 0.85208 0.125 0.85857 C 0.14028 0.86736 0.12222 0.85764 0.14496 0.86667 C 0.14635 0.86713 0.14757 0.86852 0.14896 0.86921 C 0.15434 0.87245 0.1533 0.87176 0.15903 0.87338 C 0.16007 0.87407 0.16094 0.875 0.16198 0.87593 C 0.16337 0.87732 0.16458 0.87894 0.16597 0.87986 C 0.16788 0.88125 0.17205 0.88264 0.17205 0.88264 C 0.17344 0.89005 0.17413 0.89167 0.17205 0.90116 C 0.17153 0.90301 0.16996 0.90394 0.16892 0.90532 C 0.16823 0.90648 0.16805 0.90857 0.16701 0.90926 C 0.16545 0.91042 0.16354 0.90995 0.16198 0.91065 C 0.16024 0.91134 0.15868 0.9125 0.15694 0.9132 C 0.15503 0.91412 0.15295 0.91482 0.15104 0.91597 C 0.14983 0.91667 0.14913 0.91806 0.14792 0.91852 C 0.14601 0.91945 0.14392 0.91945 0.14201 0.91991 C 0.12691 0.92384 0.13733 0.92176 0.12396 0.92384 L 0.11597 0.92801 C 0.11042 0.93056 0.10799 0.93079 0.10295 0.93588 C 0.09878 0.94051 0.09479 0.9456 0.09097 0.9507 C 0.0901 0.95185 0.08976 0.95324 0.08906 0.95463 C 0.08698 0.9581 0.08507 0.96181 0.08299 0.96528 C 0.07969 0.97107 0.07882 0.97107 0.07691 0.97732 C 0.07552 0.98218 0.07413 0.98704 0.07292 0.9919 C 0.07222 0.99514 0.07118 1.00532 0.07101 1.00787 C 0.07049 1.03287 0.07135 1.04815 0.06892 1.06921 C 0.06875 1.07153 0.06823 1.07361 0.06805 1.07593 C 0.06753 1.0794 0.06736 1.0831 0.06701 1.08657 C 0.06667 1.08982 0.06597 1.09607 0.06597 1.09607 " pathEditMode="relative" ptsTypes="AAAAAAAAAAAAAAAAAAAAAAAAAAAAAAAAAAAAAAAAAAAAAAAAAAAAAAAAAAAAAAAAAAAAAAAAAAAAAAAAAAAAAAAAAAAAAAAAAAAAAAAAAAAAAAAAAAAAAAAAAAAAAAAAAAAAAAAAAAAAAAAAAAAAAAAAAAAAAAAAAAAAAAAAAAAAAAAAAAAAAAAAAAAAAAAA">
                                      <p:cBhvr>
                                        <p:cTn id="40" dur="37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2.59259E-6 L 1.38889E-6 -2.59259E-6 C 0.00035 0.00417 0.0007 0.0081 0.00104 0.01204 C 0.00139 0.0169 0.00122 0.02199 0.00209 0.02662 C 0.00261 0.02986 0.00417 0.03264 0.00504 0.03588 C 0.0059 0.03842 0.0059 0.04143 0.00712 0.04398 C 0.00903 0.04792 0.01198 0.05069 0.01406 0.05463 C 0.0158 0.05787 0.01667 0.0618 0.01806 0.06528 C 0.02101 0.07245 0.02031 0.07083 0.02413 0.07592 C 0.02431 0.07847 0.02535 0.08125 0.025 0.08379 C 0.02465 0.08773 0.0217 0.08842 0.02014 0.09051 C 0.01719 0.09398 0.01424 0.09699 0.01198 0.10116 C 0.01146 0.10254 0.01059 0.1037 0.01007 0.10509 C 0.00886 0.10903 0.00712 0.11713 0.00712 0.11713 C 0.00747 0.12338 0.00747 0.12963 0.00799 0.13588 C 0.00816 0.13727 0.00886 0.13842 0.00903 0.13981 C 0.00938 0.14167 0.00972 0.14352 0.01007 0.14514 C 0.00972 0.14884 0.00955 0.15231 0.00903 0.15579 C 0.00851 0.15903 0.00764 0.16204 0.00712 0.16528 C 0.0066 0.16782 0.00643 0.1706 0.00608 0.17315 C 0.00643 0.17592 0.0066 0.17847 0.00712 0.18125 C 0.00781 0.18542 0.00868 0.18611 0.01007 0.19051 C 0.01042 0.1919 0.01077 0.19329 0.01111 0.19444 C 0.01077 0.19861 0.01059 0.20254 0.01007 0.20648 C 0.0099 0.20787 0.00972 0.20949 0.00903 0.21042 C 0.00834 0.21157 0.00278 0.21574 0.00209 0.21574 C -0.01024 0.21713 -0.02257 0.21667 -0.03489 0.21713 C -0.03663 0.21852 -0.03819 0.21991 -0.03993 0.22106 C -0.0408 0.22176 -0.04201 0.22176 -0.04288 0.22245 C -0.0441 0.22361 -0.04496 0.22523 -0.04583 0.22662 C -0.04826 0.23935 -0.04757 0.23287 -0.04583 0.25717 C -0.04583 0.25903 -0.04548 0.26088 -0.04496 0.2625 C -0.04184 0.26967 -0.03524 0.27569 -0.02986 0.27847 C -0.0283 0.2794 -0.02656 0.28009 -0.025 0.28125 C -0.02309 0.28241 -0.0217 0.28426 -0.01996 0.28518 C -0.01771 0.28634 -0.01528 0.28704 -0.01285 0.28773 C -0.01094 0.28842 -0.00885 0.28866 -0.00694 0.28912 C -0.00312 0.29004 -0.00226 0.29028 0.00104 0.2919 C 0.00278 0.29259 0.00452 0.29352 0.00608 0.29444 C 0.00799 0.29583 0.01077 0.29884 0.01198 0.30116 C 0.01354 0.30393 0.01424 0.30717 0.01511 0.31042 C 0.01476 0.31273 0.01441 0.31504 0.01406 0.31713 C 0.01389 0.31852 0.01389 0.32037 0.01302 0.32106 C 0.00677 0.32778 0.00695 0.325 0.00209 0.32778 C 0.0007 0.3287 -0.00052 0.32986 -0.00191 0.33055 C -0.0033 0.33125 -0.00451 0.33148 -0.0059 0.33171 C -0.01632 0.33449 -0.01562 0.33426 -0.025 0.33588 C -0.02621 0.3375 -0.02743 0.33958 -0.02899 0.3412 C -0.03351 0.34629 -0.03055 0.34097 -0.03489 0.34792 C -0.03698 0.35116 -0.03698 0.35185 -0.03785 0.35579 C -0.03732 0.3669 -0.03767 0.37199 -0.03594 0.38125 C -0.03559 0.38241 -0.03559 0.38403 -0.03489 0.38518 C -0.03385 0.38727 -0.03212 0.38842 -0.0309 0.39051 C -0.02847 0.39467 -0.02639 0.39954 -0.02396 0.4037 C -0.0217 0.40764 -0.0191 0.41065 -0.01684 0.41458 C -0.0158 0.41643 -0.0151 0.41921 -0.01389 0.42106 C -0.01285 0.42315 -0.01094 0.4243 -0.00989 0.42639 C -0.00712 0.43194 -0.00694 0.43426 -0.0059 0.43981 C -0.00625 0.44653 -0.0059 0.45324 -0.00694 0.45972 C -0.00746 0.46319 -0.01198 0.46759 -0.01389 0.46921 C -0.0151 0.47014 -0.01649 0.47106 -0.01788 0.47176 C -0.02083 0.47361 -0.02378 0.47546 -0.02691 0.47708 C -0.02812 0.47778 -0.02969 0.47778 -0.0309 0.47847 C -0.03333 0.47963 -0.03559 0.48125 -0.03785 0.48241 C -0.03889 0.4831 -0.03993 0.48333 -0.04097 0.48379 C -0.04219 0.48565 -0.04462 0.48657 -0.04496 0.48912 C -0.04653 0.50162 -0.04357 0.49768 -0.03993 0.50254 C -0.03871 0.50393 -0.03802 0.50625 -0.03698 0.50787 C -0.03489 0.51042 -0.03333 0.51065 -0.0309 0.5118 C -0.02986 0.51366 -0.02916 0.51551 -0.02795 0.51713 C -0.02639 0.51921 -0.0243 0.52037 -0.02291 0.52245 C -0.02187 0.52384 -0.02187 0.52616 -0.02083 0.52778 C -0.0191 0.53102 -0.01666 0.53379 -0.01493 0.53704 C -0.01406 0.53866 -0.01371 0.54074 -0.01285 0.54236 C -0.01198 0.54444 -0.01094 0.54606 -0.00989 0.54768 C -0.00955 0.55 -0.00937 0.55231 -0.00885 0.5544 C -0.00833 0.55671 -0.00694 0.55879 -0.00694 0.56111 C -0.00694 0.56921 -0.00798 0.57708 -0.00885 0.58518 C -0.0092 0.58773 -0.01059 0.59143 -0.01198 0.59305 C -0.01302 0.59467 -0.01476 0.5956 -0.01597 0.59722 C -0.01736 0.59907 -0.01823 0.60185 -0.01996 0.6037 C -0.02101 0.60509 -0.02274 0.60532 -0.02396 0.60648 C -0.02708 0.60972 -0.02795 0.6118 -0.02986 0.61574 C -0.03073 0.6206 -0.03177 0.62268 -0.02986 0.62778 C -0.02934 0.6294 -0.02795 0.63055 -0.02691 0.63171 C -0.02656 0.6331 -0.02656 0.63449 -0.02587 0.63588 C -0.02465 0.63819 -0.01736 0.64583 -0.01684 0.64653 C -0.01476 0.64907 -0.01302 0.65185 -0.01094 0.6544 C -0.00937 0.65625 -0.00746 0.65787 -0.0059 0.65972 C -0.00451 0.6618 0.00035 0.67176 0.00104 0.67315 C 0.0007 0.68055 0.00209 0.68866 1.38889E-6 0.69583 C -0.00295 0.70648 -0.00798 0.70694 -0.01389 0.71042 C -0.01528 0.71134 -0.01649 0.7125 -0.01788 0.71319 C -0.01944 0.71389 -0.02118 0.71389 -0.02291 0.71435 C -0.03368 0.71759 -0.01927 0.71504 -0.04288 0.71713 C -0.04531 0.71759 -0.04757 0.71759 -0.04982 0.71852 C -0.05173 0.71921 -0.05486 0.72338 -0.0559 0.725 C -0.05694 0.72685 -0.05764 0.72893 -0.05885 0.73032 C -0.06041 0.73217 -0.06232 0.7331 -0.06389 0.73449 C -0.06493 0.73518 -0.0658 0.73634 -0.06684 0.73704 C -0.06823 0.73796 -0.06944 0.73889 -0.07083 0.73981 C -0.07413 0.74167 -0.07795 0.74236 -0.0809 0.74514 C -0.08194 0.74606 -0.08281 0.74699 -0.08385 0.74768 C -0.08715 0.75 -0.0908 0.75162 -0.09392 0.7544 C -0.0993 0.75926 -0.0967 0.75903 -0.09982 0.76504 C -0.10069 0.76667 -0.10191 0.76782 -0.10278 0.76898 C -0.10312 0.77037 -0.10364 0.77176 -0.10382 0.77315 C -0.10503 0.77917 -0.10677 0.79167 -0.10677 0.79167 C -0.1059 0.80023 -0.1059 0.80903 -0.10382 0.81713 C -0.10295 0.8206 -0.09566 0.83588 -0.09288 0.84097 C -0.09184 0.84282 -0.09097 0.84467 -0.08993 0.84629 C -0.08767 0.84977 -0.08489 0.85231 -0.08281 0.85579 C -0.07812 0.86366 -0.08073 0.86088 -0.07587 0.86504 C -0.07552 0.86643 -0.075 0.86759 -0.07482 0.86898 C -0.07448 0.87222 -0.07465 0.87546 -0.07396 0.87847 C -0.07083 0.89028 -0.07066 0.88634 -0.06684 0.89444 C -0.06476 0.89884 -0.06423 0.90254 -0.06285 0.90764 C -0.06163 0.91898 -0.06128 0.91667 -0.06285 0.92917 C -0.06302 0.93055 -0.06337 0.93194 -0.06389 0.9331 C -0.06476 0.93495 -0.06597 0.93657 -0.06684 0.93842 C -0.07239 0.96065 -0.06614 0.93449 -0.06892 0.99838 C -0.0691 1.0037 -0.06979 1.00926 -0.07083 1.01435 C -0.07153 1.01736 -0.07274 1.01967 -0.07396 1.02245 C -0.07656 1.02893 -0.07778 1.02986 -0.07986 1.03704 C -0.08038 1.03866 -0.08055 1.04051 -0.0809 1.04236 C -0.08368 1.05579 -0.07969 1.03495 -0.08281 1.05162 C -0.08316 1.06504 -0.08333 1.07847 -0.08385 1.09167 C -0.08541 1.12754 -0.08489 1.06157 -0.08489 1.1118 " pathEditMode="relative" ptsTypes="AAAAAAAAAAAAAAAAAAAAAAAAAAAAAAAAAAAAAAAAAAAAAAAAAAAAAAAAAAAAAAAAAAAAAAAAAAAAAAAAAAAAAAAAAAAAAAAAAAAAAAAAAAAAAAAAAAAAAAAAAAAAAAAA">
                                      <p:cBhvr>
                                        <p:cTn id="42" dur="5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2455610[[fn=Autumn]]</Template>
  <TotalTime>240</TotalTime>
  <Words>333</Words>
  <Application>Microsoft Office PowerPoint</Application>
  <PresentationFormat>On-screen Show (4:3)</PresentationFormat>
  <Paragraphs>34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Arial Rounded MT Bold</vt:lpstr>
      <vt:lpstr>Calibri</vt:lpstr>
      <vt:lpstr>Office Theme</vt:lpstr>
      <vt:lpstr>Equation</vt:lpstr>
      <vt:lpstr>Right Triangle Trig Applications</vt:lpstr>
      <vt:lpstr>Tips for Solving Word Problems</vt:lpstr>
      <vt:lpstr>Things to Remember</vt:lpstr>
      <vt:lpstr>Angles of Elevation and Depression</vt:lpstr>
      <vt:lpstr>Example 1</vt:lpstr>
      <vt:lpstr>Example 2</vt:lpstr>
      <vt:lpstr>Example 3</vt:lpstr>
      <vt:lpstr>ASSIGNMENT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rry Shildneck</dc:creator>
  <cp:lastModifiedBy>Ed Morris</cp:lastModifiedBy>
  <cp:revision>50</cp:revision>
  <dcterms:created xsi:type="dcterms:W3CDTF">2014-10-31T12:13:09Z</dcterms:created>
  <dcterms:modified xsi:type="dcterms:W3CDTF">2018-08-24T16:38:42Z</dcterms:modified>
</cp:coreProperties>
</file>